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341" r:id="rId3"/>
    <p:sldId id="362" r:id="rId4"/>
    <p:sldId id="450" r:id="rId5"/>
    <p:sldId id="267" r:id="rId6"/>
    <p:sldId id="449" r:id="rId7"/>
    <p:sldId id="421" r:id="rId8"/>
    <p:sldId id="423" r:id="rId9"/>
    <p:sldId id="422" r:id="rId10"/>
    <p:sldId id="426" r:id="rId11"/>
    <p:sldId id="427" r:id="rId12"/>
    <p:sldId id="429" r:id="rId13"/>
    <p:sldId id="433" r:id="rId14"/>
    <p:sldId id="434" r:id="rId15"/>
    <p:sldId id="435" r:id="rId16"/>
    <p:sldId id="436" r:id="rId17"/>
    <p:sldId id="443" r:id="rId18"/>
    <p:sldId id="442" r:id="rId19"/>
    <p:sldId id="444" r:id="rId20"/>
    <p:sldId id="491" r:id="rId21"/>
    <p:sldId id="492" r:id="rId22"/>
    <p:sldId id="493" r:id="rId23"/>
    <p:sldId id="451" r:id="rId24"/>
    <p:sldId id="446" r:id="rId25"/>
    <p:sldId id="452" r:id="rId26"/>
    <p:sldId id="453" r:id="rId27"/>
    <p:sldId id="454" r:id="rId28"/>
    <p:sldId id="455" r:id="rId29"/>
    <p:sldId id="456" r:id="rId30"/>
    <p:sldId id="457" r:id="rId31"/>
    <p:sldId id="481" r:id="rId32"/>
    <p:sldId id="458" r:id="rId33"/>
    <p:sldId id="459" r:id="rId34"/>
    <p:sldId id="461" r:id="rId35"/>
    <p:sldId id="460" r:id="rId36"/>
    <p:sldId id="463" r:id="rId37"/>
    <p:sldId id="462" r:id="rId38"/>
    <p:sldId id="464" r:id="rId39"/>
    <p:sldId id="465" r:id="rId40"/>
    <p:sldId id="466" r:id="rId41"/>
    <p:sldId id="470" r:id="rId42"/>
    <p:sldId id="471" r:id="rId43"/>
    <p:sldId id="482" r:id="rId44"/>
    <p:sldId id="472" r:id="rId45"/>
    <p:sldId id="476" r:id="rId46"/>
    <p:sldId id="477" r:id="rId47"/>
    <p:sldId id="478" r:id="rId48"/>
    <p:sldId id="479" r:id="rId49"/>
    <p:sldId id="494" r:id="rId50"/>
    <p:sldId id="480" r:id="rId51"/>
    <p:sldId id="361" r:id="rId5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125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6567A7-97B7-40AE-A437-3519047C1A00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932E12-305C-4496-827A-EE66B7F3F1F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9819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AD2DBAF-8B97-42C8-B7CB-8C97807537D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0F2CF2F-447C-4D0A-B92F-B2A93790C2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2077F48-D086-4259-8C9D-B73499199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7B38A81-C4A5-424C-9E8F-6B5253D3A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82BCE59-B146-4AFC-B885-C2C5F4900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614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DA54553-A576-4606-A700-4D696682A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A55EC665-B561-496C-9BF8-5A0C223357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6A4EFC2-E796-4BD1-A516-54DE2B5EEF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4BCD3C2-B5DA-434A-90B0-3A3A4DB855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12CE4C2-302D-4187-9FF7-0EB45666A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556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8B2F00A5-573F-4335-84AD-D747E3EB1F3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C50BB4D0-C1DB-49B2-A4A4-A1B28BF486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737D0C4-B8AA-4683-A809-41B906E77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6C90C77-E49F-468E-870E-7FCED89D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3174086-C34E-47C1-9AF2-6142CE198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031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A260207-98FD-4FA7-9EA8-2902C35869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6CD13AA-7F8B-45EB-885A-BF30454F65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2A04A09-2648-4B4E-ADA8-8FC987159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078824E-7A6E-4C11-8623-B045522A7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80C9D8A-CC4B-4B67-80E6-267D2CC49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556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4CCE04D-C5AC-46ED-A4F7-76BA39CA18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3AB86A32-37EE-4FD7-AB92-A926C757B6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5C7F5AB-CCD9-4E5A-B5BF-B8F621604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0815374-847B-41F6-BB96-2CB21BB7F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C4D8DE9-1FD0-4700-9F57-61E7B1567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07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27EA110-F6AB-400A-9862-87332F9008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3017E32-CC76-4771-A6B8-36611FB4999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58D7266-FB54-4D5C-98C0-DD471C7C37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0DDF502-7701-4A0A-9B81-F7907388D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7A0F6D1A-973F-488C-97F8-CCF662E32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A0E80BF-433C-4BBE-9FD3-92F972DC1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318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60DF215-B5B0-44EE-A3A9-4189C06084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900AECA-46C0-4ADB-A3EF-2BDA4EE31E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7567D34B-7047-401B-8844-3540869ACA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E90D9D1-F878-442A-8813-146535384B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8FB7F3EC-7468-4AC7-BF70-8A21931CD4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99806BED-E22B-4E60-A8AB-25F8B468E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E9A13CA8-B693-41BC-9BDE-E468C11B8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4DA472D7-4114-43FD-8FF8-388B95420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8000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CA3A0B-9D1F-4641-868F-176124B574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B7EA83E8-C13D-4E04-A9EC-0099EF652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4E1ADB94-EF67-47B3-884E-D5D9C111F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86D77893-6FB3-4488-A4B6-6332FD47A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902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1B521EC1-F571-4D70-812A-4A5321866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0F769B9B-ADD5-4176-8E7A-8238989BDD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7576F40-3F67-42CB-B66B-6DE94323A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780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EE35A86-A3B1-4A0C-A19D-E64C13DC36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AED63F7-5E4B-4FE8-9A75-D0AA2A6A1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7745A9B-AB0E-482B-BD7C-D17E06B88D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86CF4D7-0278-433D-B916-ECC8CEFF18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1B9BAE2-EB35-43CE-8A41-6137F1FEF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CE918FD-0972-4659-9404-365B9DCC6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428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52421E-8D1F-4383-A4FC-32DA06841C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EE57E5C8-D11F-4F24-8DE6-9C2E5621E01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A6CB1B59-B31B-4C5E-8733-D06F89453A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AB12B2B-D969-48F4-9D8E-5CD4C53BD1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50F5-EB39-46CC-B87B-F1E73367D3ED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1F38955-8CE2-4D8C-AE92-AAAAB57DB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A4450B9-D23F-4CCB-B55E-EB14127EE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61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835ADC2B-FDD5-4C71-BE86-C1BA2590CF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16D0AD4-1ED5-4E9E-8CB0-CCD001FC74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8216E0A-0C42-4A16-8F41-52528E363A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7750F5-EB39-46CC-B87B-F1E73367D3ED}" type="datetimeFigureOut">
              <a:rPr lang="en-US" smtClean="0"/>
              <a:t>11/24/2023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0DB3147-B398-4577-8877-8E22FF4266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111B0FB-FE2F-4C24-9FA6-ECE2BE224B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5870B3-061D-4817-90E5-05258B53326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114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8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7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6.png"/><Relationship Id="rId7" Type="http://schemas.openxmlformats.org/officeDocument/2006/relationships/image" Target="../media/image3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6.png"/><Relationship Id="rId7" Type="http://schemas.openxmlformats.org/officeDocument/2006/relationships/image" Target="../media/image3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eg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6.png"/><Relationship Id="rId7" Type="http://schemas.openxmlformats.org/officeDocument/2006/relationships/image" Target="../media/image5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NULL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58.png"/><Relationship Id="rId9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6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66.png"/><Relationship Id="rId9" Type="http://schemas.openxmlformats.org/officeDocument/2006/relationships/image" Target="NUL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6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66.png"/><Relationship Id="rId9" Type="http://schemas.openxmlformats.org/officeDocument/2006/relationships/image" Target="NUL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66.png"/><Relationship Id="rId9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NULL"/><Relationship Id="rId4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64.wmf"/><Relationship Id="rId10" Type="http://schemas.openxmlformats.org/officeDocument/2006/relationships/image" Target="NULL"/><Relationship Id="rId4" Type="http://schemas.openxmlformats.org/officeDocument/2006/relationships/oleObject" Target="../embeddings/oleObject3.bin"/><Relationship Id="rId9" Type="http://schemas.openxmlformats.org/officeDocument/2006/relationships/image" Target="NUL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7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NUL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6.png"/><Relationship Id="rId7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6.png"/><Relationship Id="rId7" Type="http://schemas.openxmlformats.org/officeDocument/2006/relationships/image" Target="../media/image8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7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6.png"/><Relationship Id="rId7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6.png"/><Relationship Id="rId7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1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7C3DB6CE-B855-4AD2-8FB5-3C271542CE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73261C1C-16C2-417C-BB1A-208430341E8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40000"/>
          </a:blip>
          <a:srcRect l="4574" r="10094" b="1"/>
          <a:stretch/>
        </p:blipFill>
        <p:spPr>
          <a:xfrm>
            <a:off x="-24" y="-3"/>
            <a:ext cx="12192000" cy="6858000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E04BB050-070E-42D8-A55F-51A4BB5794F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200" y="1113157"/>
            <a:ext cx="4797354" cy="3103030"/>
          </a:xfrm>
        </p:spPr>
        <p:txBody>
          <a:bodyPr anchor="b">
            <a:normAutofit/>
          </a:bodyPr>
          <a:lstStyle/>
          <a:p>
            <a:pPr algn="l"/>
            <a:r>
              <a:rPr lang="en-US" sz="4400" b="1" dirty="0"/>
              <a:t>Introdu</a:t>
            </a:r>
            <a:r>
              <a:rPr lang="pt-BR" sz="4400" b="1" dirty="0"/>
              <a:t>ção à Mecânica dos Sólidos (LOM3081)</a:t>
            </a:r>
            <a:endParaRPr lang="en-US" sz="4400" b="1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3872E067-B760-4BFA-B540-F5524BE5D76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03" r="7730" b="2"/>
          <a:stretch/>
        </p:blipFill>
        <p:spPr>
          <a:xfrm>
            <a:off x="5710839" y="10"/>
            <a:ext cx="6481158" cy="4216177"/>
          </a:xfrm>
          <a:custGeom>
            <a:avLst/>
            <a:gdLst/>
            <a:ahLst/>
            <a:cxnLst/>
            <a:rect l="l" t="t" r="r" b="b"/>
            <a:pathLst>
              <a:path w="6481158" h="4216187">
                <a:moveTo>
                  <a:pt x="159680" y="0"/>
                </a:moveTo>
                <a:lnTo>
                  <a:pt x="6481158" y="0"/>
                </a:lnTo>
                <a:lnTo>
                  <a:pt x="6481158" y="4216187"/>
                </a:lnTo>
                <a:lnTo>
                  <a:pt x="629980" y="4216187"/>
                </a:lnTo>
                <a:lnTo>
                  <a:pt x="640174" y="4153970"/>
                </a:lnTo>
                <a:cubicBezTo>
                  <a:pt x="646054" y="4115040"/>
                  <a:pt x="652738" y="4076730"/>
                  <a:pt x="663954" y="4042035"/>
                </a:cubicBezTo>
                <a:lnTo>
                  <a:pt x="674575" y="4017890"/>
                </a:lnTo>
                <a:lnTo>
                  <a:pt x="542646" y="3860429"/>
                </a:lnTo>
                <a:cubicBezTo>
                  <a:pt x="583801" y="3777846"/>
                  <a:pt x="628876" y="3834526"/>
                  <a:pt x="664457" y="3800021"/>
                </a:cubicBezTo>
                <a:cubicBezTo>
                  <a:pt x="663366" y="3791627"/>
                  <a:pt x="663436" y="3781009"/>
                  <a:pt x="662932" y="3771718"/>
                </a:cubicBezTo>
                <a:lnTo>
                  <a:pt x="659568" y="3757935"/>
                </a:lnTo>
                <a:lnTo>
                  <a:pt x="653777" y="3747325"/>
                </a:lnTo>
                <a:lnTo>
                  <a:pt x="610074" y="3705028"/>
                </a:lnTo>
                <a:cubicBezTo>
                  <a:pt x="514097" y="3608961"/>
                  <a:pt x="528640" y="3588143"/>
                  <a:pt x="655821" y="3445525"/>
                </a:cubicBezTo>
                <a:cubicBezTo>
                  <a:pt x="668503" y="3431228"/>
                  <a:pt x="677664" y="3418102"/>
                  <a:pt x="683811" y="3405686"/>
                </a:cubicBezTo>
                <a:lnTo>
                  <a:pt x="687152" y="3393684"/>
                </a:lnTo>
                <a:lnTo>
                  <a:pt x="681564" y="3363918"/>
                </a:lnTo>
                <a:lnTo>
                  <a:pt x="658589" y="3279721"/>
                </a:lnTo>
                <a:lnTo>
                  <a:pt x="655534" y="3274732"/>
                </a:lnTo>
                <a:cubicBezTo>
                  <a:pt x="645154" y="3256804"/>
                  <a:pt x="636025" y="3236251"/>
                  <a:pt x="633009" y="3204655"/>
                </a:cubicBezTo>
                <a:lnTo>
                  <a:pt x="633086" y="3198166"/>
                </a:lnTo>
                <a:lnTo>
                  <a:pt x="627259" y="3181568"/>
                </a:lnTo>
                <a:cubicBezTo>
                  <a:pt x="591590" y="3088781"/>
                  <a:pt x="548194" y="3020054"/>
                  <a:pt x="504281" y="3024678"/>
                </a:cubicBezTo>
                <a:cubicBezTo>
                  <a:pt x="548490" y="2798901"/>
                  <a:pt x="548490" y="2798901"/>
                  <a:pt x="381209" y="2810127"/>
                </a:cubicBezTo>
                <a:cubicBezTo>
                  <a:pt x="440862" y="2658988"/>
                  <a:pt x="439766" y="2624324"/>
                  <a:pt x="360893" y="2596949"/>
                </a:cubicBezTo>
                <a:cubicBezTo>
                  <a:pt x="284957" y="2570407"/>
                  <a:pt x="201795" y="2575904"/>
                  <a:pt x="130872" y="2524080"/>
                </a:cubicBezTo>
                <a:cubicBezTo>
                  <a:pt x="188851" y="2335317"/>
                  <a:pt x="200302" y="2130710"/>
                  <a:pt x="328878" y="2014028"/>
                </a:cubicBezTo>
                <a:cubicBezTo>
                  <a:pt x="349137" y="1995898"/>
                  <a:pt x="361422" y="1940125"/>
                  <a:pt x="347033" y="1914129"/>
                </a:cubicBezTo>
                <a:cubicBezTo>
                  <a:pt x="295996" y="1817105"/>
                  <a:pt x="357685" y="1592503"/>
                  <a:pt x="208894" y="1606217"/>
                </a:cubicBezTo>
                <a:cubicBezTo>
                  <a:pt x="190525" y="1607581"/>
                  <a:pt x="173015" y="1590108"/>
                  <a:pt x="186488" y="1556554"/>
                </a:cubicBezTo>
                <a:cubicBezTo>
                  <a:pt x="232768" y="1442049"/>
                  <a:pt x="172886" y="1463610"/>
                  <a:pt x="135933" y="1459414"/>
                </a:cubicBezTo>
                <a:cubicBezTo>
                  <a:pt x="91212" y="1454776"/>
                  <a:pt x="42622" y="1511622"/>
                  <a:pt x="0" y="1466109"/>
                </a:cubicBezTo>
                <a:cubicBezTo>
                  <a:pt x="7764" y="1405223"/>
                  <a:pt x="43366" y="1397333"/>
                  <a:pt x="67782" y="1372761"/>
                </a:cubicBezTo>
                <a:cubicBezTo>
                  <a:pt x="139132" y="1300280"/>
                  <a:pt x="196704" y="1221065"/>
                  <a:pt x="195632" y="1080052"/>
                </a:cubicBezTo>
                <a:cubicBezTo>
                  <a:pt x="194930" y="966113"/>
                  <a:pt x="199455" y="864105"/>
                  <a:pt x="97391" y="854014"/>
                </a:cubicBezTo>
                <a:cubicBezTo>
                  <a:pt x="81355" y="852486"/>
                  <a:pt x="72717" y="839840"/>
                  <a:pt x="69223" y="821285"/>
                </a:cubicBezTo>
                <a:cubicBezTo>
                  <a:pt x="80177" y="799992"/>
                  <a:pt x="90624" y="778040"/>
                  <a:pt x="103649" y="760897"/>
                </a:cubicBezTo>
                <a:cubicBezTo>
                  <a:pt x="147404" y="704450"/>
                  <a:pt x="160670" y="633687"/>
                  <a:pt x="171912" y="560313"/>
                </a:cubicBezTo>
                <a:cubicBezTo>
                  <a:pt x="179151" y="513531"/>
                  <a:pt x="187860" y="467166"/>
                  <a:pt x="206354" y="423850"/>
                </a:cubicBezTo>
                <a:cubicBezTo>
                  <a:pt x="217619" y="397046"/>
                  <a:pt x="231961" y="375704"/>
                  <a:pt x="250397" y="361124"/>
                </a:cubicBezTo>
                <a:cubicBezTo>
                  <a:pt x="266451" y="347903"/>
                  <a:pt x="270868" y="334407"/>
                  <a:pt x="259101" y="314763"/>
                </a:cubicBezTo>
                <a:cubicBezTo>
                  <a:pt x="225826" y="258432"/>
                  <a:pt x="211109" y="191375"/>
                  <a:pt x="229198" y="104693"/>
                </a:cubicBezTo>
                <a:cubicBezTo>
                  <a:pt x="234668" y="78523"/>
                  <a:pt x="229657" y="58007"/>
                  <a:pt x="214459" y="52392"/>
                </a:cubicBezTo>
                <a:cubicBezTo>
                  <a:pt x="198643" y="46345"/>
                  <a:pt x="185640" y="36363"/>
                  <a:pt x="174580" y="23688"/>
                </a:cubicBezTo>
                <a:close/>
              </a:path>
            </a:pathLst>
          </a:custGeom>
        </p:spPr>
      </p:pic>
      <p:pic>
        <p:nvPicPr>
          <p:cNvPr id="11" name="Imagem 10" descr="Desenho de corrente&#10;&#10;Descrição gerada automaticamente com confiança baixa">
            <a:extLst>
              <a:ext uri="{FF2B5EF4-FFF2-40B4-BE49-F238E27FC236}">
                <a16:creationId xmlns:a16="http://schemas.microsoft.com/office/drawing/2014/main" id="{8C4D4660-5A03-40A2-8E76-C28BE42914F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" b="5"/>
          <a:stretch/>
        </p:blipFill>
        <p:spPr>
          <a:xfrm>
            <a:off x="5078138" y="4323898"/>
            <a:ext cx="4101827" cy="2534102"/>
          </a:xfrm>
          <a:custGeom>
            <a:avLst/>
            <a:gdLst/>
            <a:ahLst/>
            <a:cxnLst/>
            <a:rect l="l" t="t" r="r" b="b"/>
            <a:pathLst>
              <a:path w="4101827" h="2534102">
                <a:moveTo>
                  <a:pt x="1237396" y="0"/>
                </a:moveTo>
                <a:lnTo>
                  <a:pt x="4101827" y="0"/>
                </a:lnTo>
                <a:lnTo>
                  <a:pt x="4101827" y="2534102"/>
                </a:lnTo>
                <a:lnTo>
                  <a:pt x="0" y="2534102"/>
                </a:lnTo>
                <a:lnTo>
                  <a:pt x="21866" y="2503631"/>
                </a:lnTo>
                <a:cubicBezTo>
                  <a:pt x="198424" y="2253521"/>
                  <a:pt x="293791" y="2086461"/>
                  <a:pt x="295356" y="2078512"/>
                </a:cubicBezTo>
                <a:cubicBezTo>
                  <a:pt x="324070" y="1929470"/>
                  <a:pt x="404358" y="1848602"/>
                  <a:pt x="476494" y="1754977"/>
                </a:cubicBezTo>
                <a:cubicBezTo>
                  <a:pt x="539304" y="1672931"/>
                  <a:pt x="606320" y="1585980"/>
                  <a:pt x="629662" y="1466193"/>
                </a:cubicBezTo>
                <a:cubicBezTo>
                  <a:pt x="660486" y="1307325"/>
                  <a:pt x="563420" y="1455147"/>
                  <a:pt x="542839" y="1401940"/>
                </a:cubicBezTo>
                <a:cubicBezTo>
                  <a:pt x="578841" y="1314777"/>
                  <a:pt x="636193" y="1228627"/>
                  <a:pt x="649254" y="1136180"/>
                </a:cubicBezTo>
                <a:cubicBezTo>
                  <a:pt x="695846" y="801928"/>
                  <a:pt x="810580" y="538800"/>
                  <a:pt x="987553" y="313308"/>
                </a:cubicBezTo>
                <a:cubicBezTo>
                  <a:pt x="1038303" y="248170"/>
                  <a:pt x="1069946" y="145770"/>
                  <a:pt x="1141096" y="112922"/>
                </a:cubicBezTo>
                <a:cubicBezTo>
                  <a:pt x="1175680" y="97203"/>
                  <a:pt x="1199891" y="73126"/>
                  <a:pt x="1217455" y="43683"/>
                </a:cubicBezTo>
                <a:close/>
              </a:path>
            </a:pathLst>
          </a:custGeom>
        </p:spPr>
      </p:pic>
      <p:sp>
        <p:nvSpPr>
          <p:cNvPr id="3" name="Subtítulo 2">
            <a:extLst>
              <a:ext uri="{FF2B5EF4-FFF2-40B4-BE49-F238E27FC236}">
                <a16:creationId xmlns:a16="http://schemas.microsoft.com/office/drawing/2014/main" id="{10C70F12-2601-405F-9402-519966170A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8199" y="4385734"/>
            <a:ext cx="4797354" cy="1481799"/>
          </a:xfrm>
        </p:spPr>
        <p:txBody>
          <a:bodyPr>
            <a:normAutofit/>
          </a:bodyPr>
          <a:lstStyle/>
          <a:p>
            <a:pPr algn="l"/>
            <a:r>
              <a:rPr lang="pt-BR" b="1" dirty="0"/>
              <a:t>Prof. Dr. João Paulo Pascon</a:t>
            </a:r>
          </a:p>
          <a:p>
            <a:pPr algn="l"/>
            <a:r>
              <a:rPr lang="pt-BR" b="1" dirty="0"/>
              <a:t>DEMAR / EEL / USP</a:t>
            </a:r>
            <a:endParaRPr lang="en-US" b="1" dirty="0"/>
          </a:p>
        </p:txBody>
      </p:sp>
      <p:pic>
        <p:nvPicPr>
          <p:cNvPr id="13" name="Imagem 12" descr="Imagem em branco e preto&#10;&#10;Descrição gerada automaticamente com confiança baixa">
            <a:extLst>
              <a:ext uri="{FF2B5EF4-FFF2-40B4-BE49-F238E27FC236}">
                <a16:creationId xmlns:a16="http://schemas.microsoft.com/office/drawing/2014/main" id="{5B142DAA-F520-4BC2-A932-FFAA89732DD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535" r="24019" b="2"/>
          <a:stretch/>
        </p:blipFill>
        <p:spPr>
          <a:xfrm>
            <a:off x="9307676" y="4323902"/>
            <a:ext cx="2884327" cy="2534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0729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6.2. Equações de transformação (EPD)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PT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m 7">
            <a:extLst>
              <a:ext uri="{FF2B5EF4-FFF2-40B4-BE49-F238E27FC236}">
                <a16:creationId xmlns:a16="http://schemas.microsoft.com/office/drawing/2014/main" id="{4709612F-E778-4D27-95F7-D618A9B953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1314" y="3486907"/>
            <a:ext cx="4344439" cy="703580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F19ED8A1-FC49-4E5C-83F1-3EA2714D51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0608" y="4611342"/>
            <a:ext cx="3827498" cy="710821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53221C7F-67DA-4232-8A25-9D0A6AD56D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69001" y="2365067"/>
            <a:ext cx="3247958" cy="29570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A451C3F7-EBFB-48D7-84D3-25177398FDF2}"/>
                  </a:ext>
                </a:extLst>
              </p:cNvPr>
              <p:cNvSpPr txBox="1"/>
              <p:nvPr/>
            </p:nvSpPr>
            <p:spPr>
              <a:xfrm>
                <a:off x="6362485" y="2428636"/>
                <a:ext cx="2602098" cy="3693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pt-BR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𝐹𝑜𝑟</m:t>
                      </m:r>
                      <m:r>
                        <a:rPr kumimoji="0" lang="pt-BR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ç</m:t>
                      </m:r>
                      <m:r>
                        <a:rPr kumimoji="0" lang="pt-BR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𝑒𝑛𝑠</m:t>
                      </m:r>
                      <m:r>
                        <a:rPr kumimoji="0" lang="pt-BR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ã</m:t>
                      </m:r>
                      <m:r>
                        <a:rPr kumimoji="0" lang="pt-BR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𝑜</m:t>
                      </m:r>
                      <m:r>
                        <a:rPr kumimoji="0" lang="pt-BR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∗á</m:t>
                      </m:r>
                      <m:r>
                        <a:rPr kumimoji="0" lang="pt-BR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𝑟𝑒𝑎</m:t>
                      </m:r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A451C3F7-EBFB-48D7-84D3-25177398FD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2485" y="2428636"/>
                <a:ext cx="2602098" cy="369332"/>
              </a:xfrm>
              <a:prstGeom prst="rect">
                <a:avLst/>
              </a:prstGeom>
              <a:blipFill>
                <a:blip r:embed="rId7"/>
                <a:stretch>
                  <a:fillRect b="-1147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58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6.2. Equações de transformaçã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PD (compatibilidade geométrica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Imagem 16">
            <a:extLst>
              <a:ext uri="{FF2B5EF4-FFF2-40B4-BE49-F238E27FC236}">
                <a16:creationId xmlns:a16="http://schemas.microsoft.com/office/drawing/2014/main" id="{44C13FFB-07E1-4EEF-A47E-71621A253C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2303" y="1579205"/>
            <a:ext cx="3333750" cy="2131123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BD6F7B37-5A2D-71E9-64FD-CE7E7D81CB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9001" y="3429000"/>
            <a:ext cx="1591435" cy="1611926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53770CFF-D4BB-06CC-7582-6F0CF27049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18445" y="3484328"/>
            <a:ext cx="2477555" cy="2266605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BC41EA66-6435-4F59-F92E-608BB79AD8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22303" y="3848458"/>
            <a:ext cx="3333750" cy="190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547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6.2. Equações de transformaçã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34237"/>
            <a:ext cx="10515600" cy="43166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Rotação do sistema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35904D41-6F13-46A7-A222-DF59B906F8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1884" y="2292578"/>
            <a:ext cx="5348232" cy="3131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33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6.2. Equações de transformação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DF2ADF68-A562-4D1C-86C8-AB63C6934B22}"/>
                  </a:ext>
                </a:extLst>
              </p:cNvPr>
              <p:cNvSpPr txBox="1"/>
              <p:nvPr/>
            </p:nvSpPr>
            <p:spPr>
              <a:xfrm>
                <a:off x="6222999" y="2313693"/>
                <a:ext cx="4678680" cy="601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os</m:t>
                      </m:r>
                      <m:d>
                        <m:d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e>
                      </m:d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𝛾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en</m:t>
                      </m:r>
                      <m:d>
                        <m:d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kumimoji="0" lang="en-US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DF2ADF68-A562-4D1C-86C8-AB63C6934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999" y="2313693"/>
                <a:ext cx="4678680" cy="6012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Espaço Reservado para Conteúdo 2">
            <a:extLst>
              <a:ext uri="{FF2B5EF4-FFF2-40B4-BE49-F238E27FC236}">
                <a16:creationId xmlns:a16="http://schemas.microsoft.com/office/drawing/2014/main" id="{16C63785-7ED4-41C7-844F-76619DDC2C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2721"/>
            <a:ext cx="1864360" cy="74999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PT x EPD</a:t>
            </a:r>
            <a:endParaRPr lang="pt-BR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CBF8E8B9-8F03-43BF-8811-539ECE446F95}"/>
                  </a:ext>
                </a:extLst>
              </p:cNvPr>
              <p:cNvSpPr txBox="1"/>
              <p:nvPr/>
            </p:nvSpPr>
            <p:spPr>
              <a:xfrm>
                <a:off x="899161" y="2330842"/>
                <a:ext cx="4820920" cy="601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e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CBF8E8B9-8F03-43BF-8811-539ECE446F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161" y="2330842"/>
                <a:ext cx="4820920" cy="6012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677FDFDC-B172-486A-A384-911DD0D37DDE}"/>
                  </a:ext>
                </a:extLst>
              </p:cNvPr>
              <p:cNvSpPr txBox="1"/>
              <p:nvPr/>
            </p:nvSpPr>
            <p:spPr>
              <a:xfrm>
                <a:off x="1609649" y="3233271"/>
                <a:ext cx="4110432" cy="5821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e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677FDFDC-B172-486A-A384-911DD0D37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649" y="3233271"/>
                <a:ext cx="4110432" cy="5821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7E28686-C9A0-4100-BB3B-EE0E800219EB}"/>
                  </a:ext>
                </a:extLst>
              </p:cNvPr>
              <p:cNvSpPr txBox="1"/>
              <p:nvPr/>
            </p:nvSpPr>
            <p:spPr>
              <a:xfrm>
                <a:off x="6222999" y="3228341"/>
                <a:ext cx="4090110" cy="5821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e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7E28686-C9A0-4100-BB3B-EE0E80021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999" y="3228341"/>
                <a:ext cx="4090110" cy="5821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ângulo 2">
            <a:extLst>
              <a:ext uri="{FF2B5EF4-FFF2-40B4-BE49-F238E27FC236}">
                <a16:creationId xmlns:a16="http://schemas.microsoft.com/office/drawing/2014/main" id="{5A7A0E17-552F-4CAB-8BFA-62A915EA3B08}"/>
              </a:ext>
            </a:extLst>
          </p:cNvPr>
          <p:cNvSpPr/>
          <p:nvPr/>
        </p:nvSpPr>
        <p:spPr>
          <a:xfrm>
            <a:off x="6096000" y="2062480"/>
            <a:ext cx="4820920" cy="194041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068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6" grpId="0"/>
      <p:bldP spid="17" grpId="0"/>
      <p:bldP spid="18" grpId="0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6.3. Deformações principai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Valores extremos de deformação normal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B5AE048C-8717-4C40-9895-2EA4DA87F5CD}"/>
                  </a:ext>
                </a:extLst>
              </p:cNvPr>
              <p:cNvSpPr txBox="1"/>
              <p:nvPr/>
            </p:nvSpPr>
            <p:spPr>
              <a:xfrm>
                <a:off x="1669001" y="2518301"/>
                <a:ext cx="3982720" cy="9106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𝛾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B5AE048C-8717-4C40-9895-2EA4DA87F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518301"/>
                <a:ext cx="3982720" cy="910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D26F2B2-E017-466E-B695-EFBEF3F5B7F1}"/>
                  </a:ext>
                </a:extLst>
              </p:cNvPr>
              <p:cNvSpPr txBox="1"/>
              <p:nvPr/>
            </p:nvSpPr>
            <p:spPr>
              <a:xfrm>
                <a:off x="6096000" y="2647662"/>
                <a:ext cx="2143760" cy="6519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D26F2B2-E017-466E-B695-EFBEF3F5B7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647662"/>
                <a:ext cx="2143760" cy="6519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A5A6822-FC98-45B7-AD39-CED5CFC4E14C}"/>
                  </a:ext>
                </a:extLst>
              </p:cNvPr>
              <p:cNvSpPr txBox="1"/>
              <p:nvPr/>
            </p:nvSpPr>
            <p:spPr>
              <a:xfrm>
                <a:off x="9103783" y="2778275"/>
                <a:ext cx="1052270" cy="390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pt-B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A5A6822-FC98-45B7-AD39-CED5CFC4E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3783" y="2778275"/>
                <a:ext cx="1052270" cy="390748"/>
              </a:xfrm>
              <a:prstGeom prst="rect">
                <a:avLst/>
              </a:prstGeom>
              <a:blipFill>
                <a:blip r:embed="rId6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D47C214F-8CB1-2274-0900-F3690FB6B480}"/>
                  </a:ext>
                </a:extLst>
              </p:cNvPr>
              <p:cNvSpPr txBox="1"/>
              <p:nvPr/>
            </p:nvSpPr>
            <p:spPr>
              <a:xfrm>
                <a:off x="1669002" y="3760739"/>
                <a:ext cx="3854344" cy="9106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b="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b="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b="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b="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D47C214F-8CB1-2274-0900-F3690FB6B4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2" y="3760739"/>
                <a:ext cx="3854344" cy="9106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CDFB1CE0-6863-AA5F-C597-620502C0334E}"/>
                  </a:ext>
                </a:extLst>
              </p:cNvPr>
              <p:cNvSpPr txBox="1"/>
              <p:nvPr/>
            </p:nvSpPr>
            <p:spPr>
              <a:xfrm>
                <a:off x="6096000" y="3867050"/>
                <a:ext cx="2143760" cy="69807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m:rPr>
                          <m:sty m:val="p"/>
                        </m:rPr>
                        <a:rPr lang="en-US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CDFB1CE0-6863-AA5F-C597-620502C033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867050"/>
                <a:ext cx="2143760" cy="6980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89D884D5-1726-F276-D0D4-A5D2C803ED12}"/>
                  </a:ext>
                </a:extLst>
              </p:cNvPr>
              <p:cNvSpPr txBox="1"/>
              <p:nvPr/>
            </p:nvSpPr>
            <p:spPr>
              <a:xfrm>
                <a:off x="9103783" y="4020714"/>
                <a:ext cx="1052270" cy="39074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89D884D5-1726-F276-D0D4-A5D2C803E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3783" y="4020714"/>
                <a:ext cx="1052270" cy="390748"/>
              </a:xfrm>
              <a:prstGeom prst="rect">
                <a:avLst/>
              </a:prstGeom>
              <a:blipFill>
                <a:blip r:embed="rId9"/>
                <a:stretch>
                  <a:fillRect b="-781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6029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  <p:bldP spid="4" grpId="0" animBg="1"/>
      <p:bldP spid="5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6.4. Máxima distorção no plan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Valores extremos de deformação por cisalhamento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B5AE048C-8717-4C40-9895-2EA4DA87F5CD}"/>
                  </a:ext>
                </a:extLst>
              </p:cNvPr>
              <p:cNvSpPr txBox="1"/>
              <p:nvPr/>
            </p:nvSpPr>
            <p:spPr>
              <a:xfrm>
                <a:off x="1669002" y="2544940"/>
                <a:ext cx="4013278" cy="916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𝑎𝑥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𝑖𝑛</m:t>
                          </m:r>
                        </m:sup>
                      </m:sSup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kumimoji="0" lang="en-US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𝜀</m:t>
                                          </m:r>
                                        </m:e>
                                        <m:sub>
                                          <m: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0" lang="en-US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𝛾</m:t>
                                          </m:r>
                                        </m:e>
                                        <m:sub>
                                          <m: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</a:rPr>
                                            <m:t>𝑥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0" lang="en-US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B5AE048C-8717-4C40-9895-2EA4DA87F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2" y="2544940"/>
                <a:ext cx="4013278" cy="9161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D26F2B2-E017-466E-B695-EFBEF3F5B7F1}"/>
                  </a:ext>
                </a:extLst>
              </p:cNvPr>
              <p:cNvSpPr txBox="1"/>
              <p:nvPr/>
            </p:nvSpPr>
            <p:spPr>
              <a:xfrm>
                <a:off x="5845946" y="2616244"/>
                <a:ext cx="2591960" cy="720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an</m:t>
                      </m:r>
                      <m:d>
                        <m:d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pt-BR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pt-BR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D26F2B2-E017-466E-B695-EFBEF3F5B7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946" y="2616244"/>
                <a:ext cx="2591960" cy="7202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A5A6822-FC98-45B7-AD39-CED5CFC4E14C}"/>
                  </a:ext>
                </a:extLst>
              </p:cNvPr>
              <p:cNvSpPr txBox="1"/>
              <p:nvPr/>
            </p:nvSpPr>
            <p:spPr>
              <a:xfrm>
                <a:off x="8601573" y="2616244"/>
                <a:ext cx="1554480" cy="601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A5A6822-FC98-45B7-AD39-CED5CFC4E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1573" y="2616244"/>
                <a:ext cx="1554480" cy="6012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EBC8A2D-9A61-D61D-0274-828E734B6EE8}"/>
                  </a:ext>
                </a:extLst>
              </p:cNvPr>
              <p:cNvSpPr txBox="1"/>
              <p:nvPr/>
            </p:nvSpPr>
            <p:spPr>
              <a:xfrm>
                <a:off x="1669001" y="4088370"/>
                <a:ext cx="3525086" cy="9106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𝑖𝑛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en-US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kumimoji="0" lang="en-US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kumimoji="0" lang="en-US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0" lang="en-US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en-US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kumimoji="0" lang="en-US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kumimoji="0" lang="en-US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𝑦</m:t>
                                  </m:r>
                                </m:sub>
                              </m:sSub>
                            </m:e>
                            <m:sup>
                              <m:r>
                                <a:rPr kumimoji="0" lang="en-US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EEBC8A2D-9A61-D61D-0274-828E734B6E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088370"/>
                <a:ext cx="3525086" cy="9106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B25949E7-3D7F-0FD5-243C-9BEDDE2271F7}"/>
                  </a:ext>
                </a:extLst>
              </p:cNvPr>
              <p:cNvSpPr txBox="1"/>
              <p:nvPr/>
            </p:nvSpPr>
            <p:spPr>
              <a:xfrm>
                <a:off x="5418645" y="4181364"/>
                <a:ext cx="2602434" cy="720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B25949E7-3D7F-0FD5-243C-9BEDDE227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645" y="4181364"/>
                <a:ext cx="2602434" cy="72026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D25183A4-BE1E-EE75-1D7A-944CF397C54B}"/>
                  </a:ext>
                </a:extLst>
              </p:cNvPr>
              <p:cNvSpPr txBox="1"/>
              <p:nvPr/>
            </p:nvSpPr>
            <p:spPr>
              <a:xfrm>
                <a:off x="8394046" y="4240867"/>
                <a:ext cx="1554480" cy="601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D25183A4-BE1E-EE75-1D7A-944CF397C5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046" y="4240867"/>
                <a:ext cx="1554480" cy="60125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074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  <p:bldP spid="4" grpId="0" animBg="1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* Círculo de Mohr para EPD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Imagem 6">
            <a:extLst>
              <a:ext uri="{FF2B5EF4-FFF2-40B4-BE49-F238E27FC236}">
                <a16:creationId xmlns:a16="http://schemas.microsoft.com/office/drawing/2014/main" id="{F5C554C0-163C-4C17-89D9-BE0DD067B7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9001" y="1841195"/>
            <a:ext cx="3891290" cy="3387019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5E2A6EBF-0DD3-BA42-1EE6-5B85991461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4336" y="2075462"/>
            <a:ext cx="4555836" cy="2998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61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Rosetas de deformaçã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xtensômetros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6DE23CC1-E529-474A-BD7E-96FE54132D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9001" y="2619729"/>
            <a:ext cx="3038475" cy="2200275"/>
          </a:xfrm>
          <a:prstGeom prst="rect">
            <a:avLst/>
          </a:prstGeom>
        </p:spPr>
      </p:pic>
      <p:pic>
        <p:nvPicPr>
          <p:cNvPr id="1026" name="Picture 2" descr="15-Detalhe da instrumentação do corpo-de-prova cilíndrico 10 x 20 cm... |  Download Scientific Diagram">
            <a:extLst>
              <a:ext uri="{FF2B5EF4-FFF2-40B4-BE49-F238E27FC236}">
                <a16:creationId xmlns:a16="http://schemas.microsoft.com/office/drawing/2014/main" id="{F256ED3E-2375-45E3-9833-F80988352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4937" y="2081799"/>
            <a:ext cx="4351116" cy="3276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Strain Gages – Portal Célula de Carga">
            <a:extLst>
              <a:ext uri="{FF2B5EF4-FFF2-40B4-BE49-F238E27FC236}">
                <a16:creationId xmlns:a16="http://schemas.microsoft.com/office/drawing/2014/main" id="{EFB8C62D-3BF2-44AE-860F-63C87281F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570" y="2619729"/>
            <a:ext cx="3492500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Elipse 5">
            <a:extLst>
              <a:ext uri="{FF2B5EF4-FFF2-40B4-BE49-F238E27FC236}">
                <a16:creationId xmlns:a16="http://schemas.microsoft.com/office/drawing/2014/main" id="{DAA77B89-FD33-4F1A-831C-915C1E2093E7}"/>
              </a:ext>
            </a:extLst>
          </p:cNvPr>
          <p:cNvSpPr/>
          <p:nvPr/>
        </p:nvSpPr>
        <p:spPr>
          <a:xfrm>
            <a:off x="7691120" y="3429000"/>
            <a:ext cx="721360" cy="543560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7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Rosetas de deformaçã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200" dirty="0"/>
              <a:t>Rosetas de deformaç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000" dirty="0"/>
              <a:t>45 graus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m 7">
            <a:extLst>
              <a:ext uri="{FF2B5EF4-FFF2-40B4-BE49-F238E27FC236}">
                <a16:creationId xmlns:a16="http://schemas.microsoft.com/office/drawing/2014/main" id="{0C50F3C7-4DE8-4222-AD83-8D1A9AF219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9001" y="2946400"/>
            <a:ext cx="2791869" cy="2513330"/>
          </a:xfrm>
          <a:prstGeom prst="rect">
            <a:avLst/>
          </a:prstGeom>
        </p:spPr>
      </p:pic>
      <p:pic>
        <p:nvPicPr>
          <p:cNvPr id="2050" name="Picture 2" descr="Colagem da roseta de deformação no dispositivo. | Download Scientific  Diagram">
            <a:extLst>
              <a:ext uri="{FF2B5EF4-FFF2-40B4-BE49-F238E27FC236}">
                <a16:creationId xmlns:a16="http://schemas.microsoft.com/office/drawing/2014/main" id="{8ADD27EA-E02C-4AB4-8FAA-399E5AE88E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124" y="2204275"/>
            <a:ext cx="4461929" cy="3255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980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Rosetas de deformaçã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200" dirty="0"/>
              <a:t>Rosetas de deformaç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000" dirty="0"/>
              <a:t>45 graus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E2260C70-1DFF-4EEC-8DF3-B3F847A85BB3}"/>
                  </a:ext>
                </a:extLst>
              </p:cNvPr>
              <p:cNvSpPr txBox="1"/>
              <p:nvPr/>
            </p:nvSpPr>
            <p:spPr>
              <a:xfrm>
                <a:off x="5318019" y="2858258"/>
                <a:ext cx="1007615" cy="4001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pt-B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kumimoji="0" lang="en-US" sz="20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E2260C70-1DFF-4EEC-8DF3-B3F847A85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019" y="2858258"/>
                <a:ext cx="1007615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B82EC514-5FFF-4B83-80BB-30AFED8BAD30}"/>
                  </a:ext>
                </a:extLst>
              </p:cNvPr>
              <p:cNvSpPr txBox="1"/>
              <p:nvPr/>
            </p:nvSpPr>
            <p:spPr>
              <a:xfrm>
                <a:off x="5318019" y="3458653"/>
                <a:ext cx="1007615" cy="42428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pt-B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kumimoji="0" lang="en-US" sz="20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B82EC514-5FFF-4B83-80BB-30AFED8BAD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019" y="3458653"/>
                <a:ext cx="1007615" cy="424283"/>
              </a:xfrm>
              <a:prstGeom prst="rect">
                <a:avLst/>
              </a:prstGeom>
              <a:blipFill>
                <a:blip r:embed="rId5"/>
                <a:stretch>
                  <a:fillRect b="-571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m 4">
            <a:extLst>
              <a:ext uri="{FF2B5EF4-FFF2-40B4-BE49-F238E27FC236}">
                <a16:creationId xmlns:a16="http://schemas.microsoft.com/office/drawing/2014/main" id="{5C9771F8-0D07-4DB2-A5B4-657A8C864A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69001" y="2858258"/>
            <a:ext cx="2943639" cy="270787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951D47C2-582C-48EF-BBFF-968A8587A491}"/>
                  </a:ext>
                </a:extLst>
              </p:cNvPr>
              <p:cNvSpPr txBox="1"/>
              <p:nvPr/>
            </p:nvSpPr>
            <p:spPr>
              <a:xfrm>
                <a:off x="5318019" y="4083221"/>
                <a:ext cx="5330402" cy="6577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0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os</m:t>
                      </m:r>
                      <m:d>
                        <m:dPr>
                          <m:ctrlPr>
                            <a:rPr kumimoji="0" lang="en-US" sz="20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0</m:t>
                          </m:r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°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0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𝛾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en</m:t>
                      </m:r>
                      <m:d>
                        <m:dPr>
                          <m:ctrlPr>
                            <a:rPr kumimoji="0" lang="en-US" sz="20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pt-BR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  <m:r>
                            <m:rPr>
                              <m:nor/>
                            </m:rPr>
                            <a:rPr lang="pt-BR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</m:oMath>
                  </m:oMathPara>
                </a14:m>
                <a:endParaRPr kumimoji="0" lang="en-US" sz="20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951D47C2-582C-48EF-BBFF-968A8587A4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019" y="4083221"/>
                <a:ext cx="5330402" cy="6577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0AC30D00-06E8-4D49-B237-821B0B210739}"/>
              </a:ext>
            </a:extLst>
          </p:cNvPr>
          <p:cNvCxnSpPr>
            <a:cxnSpLocks/>
          </p:cNvCxnSpPr>
          <p:nvPr/>
        </p:nvCxnSpPr>
        <p:spPr>
          <a:xfrm flipV="1">
            <a:off x="7983220" y="4083221"/>
            <a:ext cx="907520" cy="627453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C94C4B3-C37B-46C9-B990-77A4CDE32D10}"/>
                  </a:ext>
                </a:extLst>
              </p:cNvPr>
              <p:cNvSpPr txBox="1"/>
              <p:nvPr/>
            </p:nvSpPr>
            <p:spPr>
              <a:xfrm>
                <a:off x="6699779" y="5010601"/>
                <a:ext cx="2566881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sub>
                          </m:sSub>
                          <m:r>
                            <a:rPr lang="pt-BR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pt-BR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pt-BR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20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C94C4B3-C37B-46C9-B990-77A4CDE32D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779" y="5010601"/>
                <a:ext cx="2566881" cy="424283"/>
              </a:xfrm>
              <a:prstGeom prst="rect">
                <a:avLst/>
              </a:prstGeom>
              <a:blipFill>
                <a:blip r:embed="rId8"/>
                <a:stretch>
                  <a:fillRect r="-950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4079F9D7-5A61-B34D-89A9-61F9F1DA271B}"/>
                  </a:ext>
                </a:extLst>
              </p:cNvPr>
              <p:cNvSpPr txBox="1"/>
              <p:nvPr/>
            </p:nvSpPr>
            <p:spPr>
              <a:xfrm>
                <a:off x="5318019" y="1880519"/>
                <a:ext cx="4678680" cy="601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os</m:t>
                      </m:r>
                      <m:d>
                        <m:d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e>
                      </m:d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𝛾</m:t>
                              </m:r>
                            </m:e>
                            <m:sub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en</m:t>
                      </m:r>
                      <m:d>
                        <m:dPr>
                          <m:ctrlPr>
                            <a:rPr kumimoji="0" lang="en-US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kumimoji="0" lang="en-US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4079F9D7-5A61-B34D-89A9-61F9F1DA2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019" y="1880519"/>
                <a:ext cx="4678680" cy="60125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964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  <p:bldP spid="18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Semana passada (Aula 09)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/>
              <a:t>5. Estado Plano de Tens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5.1. Definição de EPT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5.2. Equações de transformaç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5.3. Tensões principai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5.4. Máximo cisalhamento no plan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b="1" dirty="0"/>
              <a:t>5.5. Círculo de Mohr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b="1" dirty="0"/>
              <a:t>5.6. Cisalhamento máximo absoluto</a:t>
            </a:r>
            <a:endParaRPr lang="en-US" sz="2200" b="1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4102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lasticidade, Homogeneidade e Isotropi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Deformações elásticas (reversíveis)</a:t>
            </a:r>
          </a:p>
          <a:p>
            <a:pPr>
              <a:lnSpc>
                <a:spcPct val="150000"/>
              </a:lnSpc>
            </a:pPr>
            <a:r>
              <a:rPr lang="pt-BR" sz="2400" dirty="0"/>
              <a:t>Material homogêneo</a:t>
            </a:r>
          </a:p>
          <a:p>
            <a:pPr>
              <a:lnSpc>
                <a:spcPct val="150000"/>
              </a:lnSpc>
            </a:pPr>
            <a:r>
              <a:rPr lang="pt-BR" sz="2400" b="1" i="1" dirty="0"/>
              <a:t>Isotropia</a:t>
            </a:r>
            <a:endParaRPr lang="en-US" sz="2200" b="1" i="1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6102857-BA96-902B-BF9B-FF007E60AA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3427" y="1738414"/>
            <a:ext cx="4786745" cy="3583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172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1. Efeito de Poisson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Barra sob carga axial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m 7">
            <a:extLst>
              <a:ext uri="{FF2B5EF4-FFF2-40B4-BE49-F238E27FC236}">
                <a16:creationId xmlns:a16="http://schemas.microsoft.com/office/drawing/2014/main" id="{ECB4D40C-9C87-4983-B4AD-771D10F74C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5462" y="1720318"/>
            <a:ext cx="1307879" cy="38674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0F6D5A6C-60F9-45B1-8FA8-544A5121E17B}"/>
                  </a:ext>
                </a:extLst>
              </p:cNvPr>
              <p:cNvSpPr txBox="1"/>
              <p:nvPr/>
            </p:nvSpPr>
            <p:spPr>
              <a:xfrm>
                <a:off x="2195498" y="2438864"/>
                <a:ext cx="1080260" cy="7239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𝜎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0F6D5A6C-60F9-45B1-8FA8-544A5121E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498" y="2438864"/>
                <a:ext cx="1080260" cy="7239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F49B68-AD55-49B9-92A9-DCDDA093FB66}"/>
                  </a:ext>
                </a:extLst>
              </p:cNvPr>
              <p:cNvSpPr txBox="1"/>
              <p:nvPr/>
            </p:nvSpPr>
            <p:spPr>
              <a:xfrm>
                <a:off x="2195498" y="3500196"/>
                <a:ext cx="1080260" cy="726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F49B68-AD55-49B9-92A9-DCDDA093F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498" y="3500196"/>
                <a:ext cx="1080260" cy="7261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52C39FD-97C5-4338-8809-96B720087CB9}"/>
                  </a:ext>
                </a:extLst>
              </p:cNvPr>
              <p:cNvSpPr txBox="1"/>
              <p:nvPr/>
            </p:nvSpPr>
            <p:spPr>
              <a:xfrm>
                <a:off x="3853044" y="3472142"/>
                <a:ext cx="1307879" cy="7239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𝐿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𝐿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𝐴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52C39FD-97C5-4338-8809-96B720087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044" y="3472142"/>
                <a:ext cx="1307879" cy="7239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686C9A4A-6B46-5E69-F59C-92ABEF4C5D90}"/>
                  </a:ext>
                </a:extLst>
              </p:cNvPr>
              <p:cNvSpPr txBox="1"/>
              <p:nvPr/>
            </p:nvSpPr>
            <p:spPr>
              <a:xfrm>
                <a:off x="2195498" y="4505422"/>
                <a:ext cx="1080260" cy="667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l-G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num>
                        <m:den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686C9A4A-6B46-5E69-F59C-92ABEF4C5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498" y="4505422"/>
                <a:ext cx="1080260" cy="6678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818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1. Efeito de Poisson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Barra sob carga axial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EC430320-807D-42FD-9D27-4BB9BA2C1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9720" y="1590878"/>
            <a:ext cx="3296333" cy="41050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349A7B4-411E-46AA-87C2-7AF203E463AD}"/>
                  </a:ext>
                </a:extLst>
              </p:cNvPr>
              <p:cNvSpPr txBox="1"/>
              <p:nvPr/>
            </p:nvSpPr>
            <p:spPr>
              <a:xfrm>
                <a:off x="1669001" y="2463876"/>
                <a:ext cx="962439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l-G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l-G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num>
                        <m:den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349A7B4-411E-46AA-87C2-7AF203E463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63876"/>
                <a:ext cx="962439" cy="6152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/>
              <p:nvPr/>
            </p:nvSpPr>
            <p:spPr>
              <a:xfrm>
                <a:off x="2865120" y="2463875"/>
                <a:ext cx="1371600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120" y="2463875"/>
                <a:ext cx="1371600" cy="6152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18">
            <a:extLst>
              <a:ext uri="{FF2B5EF4-FFF2-40B4-BE49-F238E27FC236}">
                <a16:creationId xmlns:a16="http://schemas.microsoft.com/office/drawing/2014/main" id="{0AA4BE30-44A5-41F0-A460-ECE9F07AA85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69001" y="3549909"/>
            <a:ext cx="3419324" cy="2145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40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1. Efeito de Poisson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Coeficiente de Poisson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EC430320-807D-42FD-9D27-4BB9BA2C18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9720" y="1590878"/>
            <a:ext cx="3296333" cy="41050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/>
              <p:nvPr/>
            </p:nvSpPr>
            <p:spPr>
              <a:xfrm>
                <a:off x="1669001" y="2457755"/>
                <a:ext cx="1056640" cy="615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62F9A4A-4104-4C75-ACFD-889293E3B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57755"/>
                <a:ext cx="1056640" cy="6152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F7499669-C786-494C-A977-70C76CBC4C8A}"/>
                  </a:ext>
                </a:extLst>
              </p:cNvPr>
              <p:cNvSpPr txBox="1"/>
              <p:nvPr/>
            </p:nvSpPr>
            <p:spPr>
              <a:xfrm>
                <a:off x="1669001" y="3500040"/>
                <a:ext cx="1483360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F7499669-C786-494C-A977-70C76CBC4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500040"/>
                <a:ext cx="1483360" cy="424283"/>
              </a:xfrm>
              <a:prstGeom prst="rect">
                <a:avLst/>
              </a:prstGeom>
              <a:blipFill>
                <a:blip r:embed="rId6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B064078F-D0B0-44F1-8AFA-DFB1E1B6AA65}"/>
                  </a:ext>
                </a:extLst>
              </p:cNvPr>
              <p:cNvSpPr txBox="1"/>
              <p:nvPr/>
            </p:nvSpPr>
            <p:spPr>
              <a:xfrm>
                <a:off x="1669001" y="4351311"/>
                <a:ext cx="14833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B064078F-D0B0-44F1-8AFA-DFB1E1B6A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351311"/>
                <a:ext cx="1483360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B1F8237-2D5C-437A-A0D1-E4CED9234370}"/>
                  </a:ext>
                </a:extLst>
              </p:cNvPr>
              <p:cNvSpPr txBox="1"/>
              <p:nvPr/>
            </p:nvSpPr>
            <p:spPr>
              <a:xfrm>
                <a:off x="3344360" y="3403538"/>
                <a:ext cx="1857560" cy="617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1B1F8237-2D5C-437A-A0D1-E4CED9234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360" y="3403538"/>
                <a:ext cx="1857560" cy="6172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4629FD43-8BC4-4644-80F2-909CCF70718B}"/>
                  </a:ext>
                </a:extLst>
              </p:cNvPr>
              <p:cNvSpPr txBox="1"/>
              <p:nvPr/>
            </p:nvSpPr>
            <p:spPr>
              <a:xfrm>
                <a:off x="3344360" y="4246136"/>
                <a:ext cx="1857560" cy="617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4629FD43-8BC4-4644-80F2-909CCF707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360" y="4246136"/>
                <a:ext cx="1857560" cy="6172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903DA0FE-6511-4897-837E-908512963AEB}"/>
                  </a:ext>
                </a:extLst>
              </p:cNvPr>
              <p:cNvSpPr txBox="1"/>
              <p:nvPr/>
            </p:nvSpPr>
            <p:spPr>
              <a:xfrm>
                <a:off x="3556442" y="2552876"/>
                <a:ext cx="2242599" cy="425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𝑟𝑎𝑛𝑠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𝑙𝑜𝑛𝑔𝑖𝑡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903DA0FE-6511-4897-837E-908512963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442" y="2552876"/>
                <a:ext cx="2242599" cy="425053"/>
              </a:xfrm>
              <a:prstGeom prst="rect">
                <a:avLst/>
              </a:prstGeom>
              <a:blipFill>
                <a:blip r:embed="rId10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594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5" grpId="0"/>
      <p:bldP spid="17" grpId="0"/>
      <p:bldP spid="20" grpId="0"/>
      <p:bldP spid="21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1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Para as leituras realizadas ao longo do ensaio de tração uniaxial ao lado, determinar o módulo de Young e o coeficiente de Poisson do material.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3902236-7453-415F-A8E7-1366246E9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1521" y="1619734"/>
            <a:ext cx="4272278" cy="3024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9248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1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Módulo de Young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3902236-7453-415F-A8E7-1366246E9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1521" y="1619734"/>
            <a:ext cx="4272278" cy="30249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94B6160-6902-451F-B917-233F1B58BE59}"/>
                  </a:ext>
                </a:extLst>
              </p:cNvPr>
              <p:cNvSpPr txBox="1"/>
              <p:nvPr/>
            </p:nvSpPr>
            <p:spPr>
              <a:xfrm>
                <a:off x="1233997" y="2525011"/>
                <a:ext cx="1307879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𝐿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𝐿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𝐴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94B6160-6902-451F-B917-233F1B58B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2525011"/>
                <a:ext cx="1307879" cy="6665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13BA1A-4AFD-4A41-B9B4-12CE0A9D9341}"/>
                  </a:ext>
                </a:extLst>
              </p:cNvPr>
              <p:cNvSpPr txBox="1"/>
              <p:nvPr/>
            </p:nvSpPr>
            <p:spPr>
              <a:xfrm>
                <a:off x="2734917" y="2525011"/>
                <a:ext cx="1808480" cy="666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13BA1A-4AFD-4A41-B9B4-12CE0A9D9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917" y="2525011"/>
                <a:ext cx="1808480" cy="6665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2B843FE1-35A1-4296-9C42-4AAF24109EB5}"/>
                  </a:ext>
                </a:extLst>
              </p:cNvPr>
              <p:cNvSpPr txBox="1"/>
              <p:nvPr/>
            </p:nvSpPr>
            <p:spPr>
              <a:xfrm>
                <a:off x="1233997" y="3529958"/>
                <a:ext cx="5461443" cy="8252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2 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𝑁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500 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𝑚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300 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𝑚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kumimoji="0" 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4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6</m:t>
                                  </m:r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𝑚𝑚</m:t>
                                  </m:r>
                                </m:e>
                                <m:sup>
                                  <m:r>
                                    <a:rPr kumimoji="0" 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99,47</m:t>
                      </m:r>
                      <m:f>
                        <m:fPr>
                          <m:type m:val="lin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kumimoji="0" lang="pt-BR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pt-B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2B843FE1-35A1-4296-9C42-4AAF24109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3529958"/>
                <a:ext cx="5461443" cy="8252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787EECE7-5EBA-4D66-933D-74A434DA252D}"/>
                  </a:ext>
                </a:extLst>
              </p:cNvPr>
              <p:cNvSpPr txBox="1"/>
              <p:nvPr/>
            </p:nvSpPr>
            <p:spPr>
              <a:xfrm>
                <a:off x="4451956" y="4555535"/>
                <a:ext cx="2096075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𝑬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𝟗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𝟒𝟕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𝐆𝐏𝐚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787EECE7-5EBA-4D66-933D-74A434DA25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956" y="4555535"/>
                <a:ext cx="2096075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56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1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615439"/>
            <a:ext cx="6050278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Coeficiente de Poisson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03902236-7453-415F-A8E7-1366246E9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9477" y="1619735"/>
            <a:ext cx="3624321" cy="25661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A58D7818-8D4F-4CB5-9E35-AEC87F45F803}"/>
                  </a:ext>
                </a:extLst>
              </p:cNvPr>
              <p:cNvSpPr txBox="1"/>
              <p:nvPr/>
            </p:nvSpPr>
            <p:spPr>
              <a:xfrm>
                <a:off x="838200" y="2599695"/>
                <a:ext cx="2606483" cy="7224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0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A58D7818-8D4F-4CB5-9E35-AEC87F45F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99695"/>
                <a:ext cx="2606483" cy="7224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BF2F756F-97CB-42EB-91C8-0661CC43D99F}"/>
                  </a:ext>
                </a:extLst>
              </p:cNvPr>
              <p:cNvSpPr txBox="1"/>
              <p:nvPr/>
            </p:nvSpPr>
            <p:spPr>
              <a:xfrm>
                <a:off x="3863341" y="2572623"/>
                <a:ext cx="3419283" cy="7289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,0024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𝑚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BF2F756F-97CB-42EB-91C8-0661CC43D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41" y="2572623"/>
                <a:ext cx="3419283" cy="7289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01F5B9B-1A9D-40A1-B09C-D8E7264F8477}"/>
                  </a:ext>
                </a:extLst>
              </p:cNvPr>
              <p:cNvSpPr txBox="1"/>
              <p:nvPr/>
            </p:nvSpPr>
            <p:spPr>
              <a:xfrm>
                <a:off x="838200" y="3886426"/>
                <a:ext cx="2242599" cy="425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𝑟𝑎𝑛𝑠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𝑙𝑜𝑛𝑔𝑖𝑡</m:t>
                          </m:r>
                        </m:sub>
                      </m:sSub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E01F5B9B-1A9D-40A1-B09C-D8E7264F8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86426"/>
                <a:ext cx="2242599" cy="425053"/>
              </a:xfrm>
              <a:prstGeom prst="rect">
                <a:avLst/>
              </a:prstGeom>
              <a:blipFill>
                <a:blip r:embed="rId7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20493A0D-0FA7-471C-8095-C8A8D402DFFB}"/>
                  </a:ext>
                </a:extLst>
              </p:cNvPr>
              <p:cNvSpPr txBox="1"/>
              <p:nvPr/>
            </p:nvSpPr>
            <p:spPr>
              <a:xfrm>
                <a:off x="3178614" y="3763669"/>
                <a:ext cx="4165413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,0024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6</m:t>
                          </m:r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𝜈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00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0</m:t>
                          </m:r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𝝂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20493A0D-0FA7-471C-8095-C8A8D402D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614" y="3763669"/>
                <a:ext cx="4165413" cy="670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022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triaxial de tensão (isotropia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E5D6ECE-CA11-42DD-8913-470520E6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3997" y="2518417"/>
            <a:ext cx="2821719" cy="28037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DA32485A-4AEA-4FFB-94DE-F19EFB40E003}"/>
                  </a:ext>
                </a:extLst>
              </p:cNvPr>
              <p:cNvSpPr txBox="1"/>
              <p:nvPr/>
            </p:nvSpPr>
            <p:spPr>
              <a:xfrm>
                <a:off x="4602482" y="2518417"/>
                <a:ext cx="1442718" cy="2451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DA32485A-4AEA-4FFB-94DE-F19EFB40E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482" y="2518417"/>
                <a:ext cx="1442718" cy="24516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4B43BE7-D5F3-4B90-A16A-1A5472BCC4A9}"/>
                  </a:ext>
                </a:extLst>
              </p:cNvPr>
              <p:cNvSpPr txBox="1"/>
              <p:nvPr/>
            </p:nvSpPr>
            <p:spPr>
              <a:xfrm>
                <a:off x="6591966" y="2518417"/>
                <a:ext cx="1442718" cy="246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4B43BE7-D5F3-4B90-A16A-1A5472BCC4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966" y="2518417"/>
                <a:ext cx="1442718" cy="24672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02E1E995-7D8C-4D05-8D65-2BEF14BA2F39}"/>
                  </a:ext>
                </a:extLst>
              </p:cNvPr>
              <p:cNvSpPr txBox="1"/>
              <p:nvPr/>
            </p:nvSpPr>
            <p:spPr>
              <a:xfrm>
                <a:off x="8581450" y="2502836"/>
                <a:ext cx="1442718" cy="24672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02E1E995-7D8C-4D05-8D65-2BEF14BA2F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1450" y="2502836"/>
                <a:ext cx="1442718" cy="2467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6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7" grpId="0"/>
      <p:bldP spid="17" grpId="1"/>
      <p:bldP spid="18" grpId="0"/>
      <p:bldP spid="18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Lei de Hooke generalizada (versão 1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E5D6ECE-CA11-42DD-8913-470520E6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1721" y="2518417"/>
            <a:ext cx="2821719" cy="2803746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17D942DB-8C3F-432F-8E2A-2EE9F18A63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0357" y="2699093"/>
            <a:ext cx="3104042" cy="2328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5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* Lei de Hooke 3D para material ortotrópico (reforçado com fibras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E5D6ECE-CA11-42DD-8913-470520E6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1721" y="2518417"/>
            <a:ext cx="2821719" cy="2803746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B48149CD-9965-4D51-9F92-AB44F6E90B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6961" y="2758564"/>
            <a:ext cx="3005984" cy="226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34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Aula 10. EPD e Lei de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/>
              <a:t>6. Estado Plano de Deformaç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b="1" dirty="0"/>
              <a:t>6.1. Definição de EPD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b="1" dirty="0"/>
              <a:t>6.2. Equações de transformaç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6.3. Deformações principais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6.4. Máxima distorção no plan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b="1" dirty="0"/>
              <a:t>* Rosetas de deformação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60164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Lei de Hooke generalizada (versão 2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m 9">
            <a:extLst>
              <a:ext uri="{FF2B5EF4-FFF2-40B4-BE49-F238E27FC236}">
                <a16:creationId xmlns:a16="http://schemas.microsoft.com/office/drawing/2014/main" id="{02B20518-8768-4316-966B-26FA6673EC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9001" y="2518417"/>
            <a:ext cx="2862359" cy="2146769"/>
          </a:xfrm>
          <a:prstGeom prst="rect">
            <a:avLst/>
          </a:prstGeom>
        </p:spPr>
      </p:pic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5440E0A3-FAE7-4968-9A24-FF4678EE14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109" y="2992290"/>
          <a:ext cx="3722190" cy="147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700" imgH="762000" progId="Equation.DSMT4">
                  <p:embed/>
                </p:oleObj>
              </mc:Choice>
              <mc:Fallback>
                <p:oleObj name="Equation" r:id="rId5" imgW="1917700" imgH="7620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5440E0A3-FAE7-4968-9A24-FF4678EE1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109" y="2992290"/>
                        <a:ext cx="3722190" cy="147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7453694C-316A-44F7-9907-A61D62511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1191" y="2992290"/>
          <a:ext cx="5742700" cy="147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59100" imgH="762000" progId="Equation.DSMT4">
                  <p:embed/>
                </p:oleObj>
              </mc:Choice>
              <mc:Fallback>
                <p:oleObj name="Equation" r:id="rId7" imgW="2959100" imgH="76200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7453694C-316A-44F7-9907-A61D62511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91" y="2992290"/>
                        <a:ext cx="5742700" cy="1477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46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2. Lei de Hooke triaxi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Lei de Hooke para cisalhamento (3D)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23BE002-F477-4EEC-BEF6-D942CD1A58B8}"/>
                  </a:ext>
                </a:extLst>
              </p:cNvPr>
              <p:cNvSpPr txBox="1"/>
              <p:nvPr/>
            </p:nvSpPr>
            <p:spPr>
              <a:xfrm>
                <a:off x="1935331" y="2525375"/>
                <a:ext cx="1586883" cy="457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23BE002-F477-4EEC-BEF6-D942CD1A58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1" y="2525375"/>
                <a:ext cx="1586883" cy="457561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993F0D2-E744-4DFB-884A-9434BCED16AF}"/>
                  </a:ext>
                </a:extLst>
              </p:cNvPr>
              <p:cNvSpPr txBox="1"/>
              <p:nvPr/>
            </p:nvSpPr>
            <p:spPr>
              <a:xfrm>
                <a:off x="1935330" y="3208584"/>
                <a:ext cx="1586883" cy="430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E993F0D2-E744-4DFB-884A-9434BCED16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0" y="3208584"/>
                <a:ext cx="1586883" cy="430887"/>
              </a:xfrm>
              <a:prstGeom prst="rect">
                <a:avLst/>
              </a:prstGeom>
              <a:blipFill>
                <a:blip r:embed="rId5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769DCCD-B9F9-41A3-82D0-CB5E4995BC01}"/>
                  </a:ext>
                </a:extLst>
              </p:cNvPr>
              <p:cNvSpPr txBox="1"/>
              <p:nvPr/>
            </p:nvSpPr>
            <p:spPr>
              <a:xfrm>
                <a:off x="1935330" y="3865119"/>
                <a:ext cx="1586883" cy="4575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sz="2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769DCCD-B9F9-41A3-82D0-CB5E4995B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330" y="3865119"/>
                <a:ext cx="1586883" cy="457561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037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615439"/>
            <a:ext cx="6800271" cy="413549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O bloco da figura ao lado é feito de aço (E = 200 GPa, </a:t>
            </a:r>
            <a:r>
              <a:rPr lang="el-GR" altLang="pt-BR" sz="2000" dirty="0">
                <a:cs typeface="Times New Roman" panose="02020603050405020304" pitchFamily="18" charset="0"/>
              </a:rPr>
              <a:t>ν</a:t>
            </a:r>
            <a:r>
              <a:rPr lang="pt-BR" altLang="pt-BR" sz="2000" dirty="0">
                <a:cs typeface="Times New Roman" panose="02020603050405020304" pitchFamily="18" charset="0"/>
              </a:rPr>
              <a:t> = 0,30) e está submetido às seguintes forças: 80 kN de tração ao longo de </a:t>
            </a:r>
            <a:r>
              <a:rPr lang="pt-BR" altLang="pt-BR" sz="2000" i="1" dirty="0">
                <a:cs typeface="Times New Roman" panose="02020603050405020304" pitchFamily="18" charset="0"/>
              </a:rPr>
              <a:t>x</a:t>
            </a:r>
            <a:r>
              <a:rPr lang="pt-BR" altLang="pt-BR" sz="2000" dirty="0">
                <a:cs typeface="Times New Roman" panose="02020603050405020304" pitchFamily="18" charset="0"/>
              </a:rPr>
              <a:t>, 120 kN de compressão ao longo de </a:t>
            </a:r>
            <a:r>
              <a:rPr lang="pt-BR" altLang="pt-BR" sz="2000" i="1" dirty="0">
                <a:cs typeface="Times New Roman" panose="02020603050405020304" pitchFamily="18" charset="0"/>
              </a:rPr>
              <a:t>z</a:t>
            </a:r>
            <a:r>
              <a:rPr lang="pt-BR" altLang="pt-BR" sz="2000" dirty="0">
                <a:cs typeface="Times New Roman" panose="02020603050405020304" pitchFamily="18" charset="0"/>
              </a:rPr>
              <a:t>, e 50 kN para cima na face frontal (normal ao eixo </a:t>
            </a:r>
            <a:r>
              <a:rPr lang="pt-BR" altLang="pt-BR" sz="2000" i="1" dirty="0">
                <a:cs typeface="Times New Roman" panose="02020603050405020304" pitchFamily="18" charset="0"/>
              </a:rPr>
              <a:t>z</a:t>
            </a:r>
            <a:r>
              <a:rPr lang="pt-BR" altLang="pt-BR" sz="2000" dirty="0">
                <a:cs typeface="Times New Roman" panose="02020603050405020304" pitchFamily="18" charset="0"/>
              </a:rPr>
              <a:t>). Neste caso, determinar os estados 3D de tensão e deformação, bem como as variações de dimensão do bloco.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8473" y="1664759"/>
            <a:ext cx="3748130" cy="2686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1893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tensão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altLang="pt-BR" sz="1800" dirty="0">
                <a:cs typeface="Times New Roman" panose="02020603050405020304" pitchFamily="18" charset="0"/>
              </a:rPr>
              <a:t>80 kN de tração ao longo de </a:t>
            </a:r>
            <a:r>
              <a:rPr lang="pt-BR" altLang="pt-BR" sz="1800" i="1" dirty="0">
                <a:cs typeface="Times New Roman" panose="02020603050405020304" pitchFamily="18" charset="0"/>
              </a:rPr>
              <a:t>x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altLang="pt-BR" sz="1800" dirty="0">
                <a:cs typeface="Times New Roman" panose="02020603050405020304" pitchFamily="18" charset="0"/>
              </a:rPr>
              <a:t>120 kN de compressão ao longo de </a:t>
            </a:r>
            <a:r>
              <a:rPr lang="pt-BR" altLang="pt-BR" sz="1800" i="1" dirty="0">
                <a:cs typeface="Times New Roman" panose="02020603050405020304" pitchFamily="18" charset="0"/>
              </a:rPr>
              <a:t>z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altLang="pt-BR" sz="1800" dirty="0">
                <a:cs typeface="Times New Roman" panose="02020603050405020304" pitchFamily="18" charset="0"/>
              </a:rPr>
              <a:t>50 kN para cima na face frontal (normal ao eixo </a:t>
            </a:r>
            <a:r>
              <a:rPr lang="pt-BR" altLang="pt-BR" sz="1800" i="1" dirty="0">
                <a:cs typeface="Times New Roman" panose="02020603050405020304" pitchFamily="18" charset="0"/>
              </a:rPr>
              <a:t>z</a:t>
            </a:r>
            <a:r>
              <a:rPr lang="pt-BR" altLang="pt-BR" sz="1800" dirty="0"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678" y="163449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/>
              <p:nvPr/>
            </p:nvSpPr>
            <p:spPr>
              <a:xfrm>
                <a:off x="1669000" y="3789178"/>
                <a:ext cx="4427000" cy="720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𝑁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2.0,3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33,33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0" y="3789178"/>
                <a:ext cx="4427000" cy="7201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/>
              <p:nvPr/>
            </p:nvSpPr>
            <p:spPr>
              <a:xfrm>
                <a:off x="1669000" y="4770780"/>
                <a:ext cx="4305080" cy="7201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2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𝑁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</m:t>
                              </m:r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.0,</m:t>
                              </m:r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00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0" y="4770780"/>
                <a:ext cx="4305080" cy="7201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/>
              <p:nvPr/>
            </p:nvSpPr>
            <p:spPr>
              <a:xfrm>
                <a:off x="6725052" y="4766168"/>
                <a:ext cx="4135120" cy="720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𝑁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,4.0,2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25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052" y="4766168"/>
                <a:ext cx="4135120" cy="7203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>
            <a:extLst>
              <a:ext uri="{FF2B5EF4-FFF2-40B4-BE49-F238E27FC236}">
                <a16:creationId xmlns:a16="http://schemas.microsoft.com/office/drawing/2014/main" id="{E2EFF26F-6A8D-E901-C41C-FF6B803D75C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6687" y="1613210"/>
            <a:ext cx="3823485" cy="2896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9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tensão 3D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678" y="163449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/>
              <p:nvPr/>
            </p:nvSpPr>
            <p:spPr>
              <a:xfrm>
                <a:off x="1378432" y="2425498"/>
                <a:ext cx="21742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33,33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32" y="2425498"/>
                <a:ext cx="217424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/>
              <p:nvPr/>
            </p:nvSpPr>
            <p:spPr>
              <a:xfrm>
                <a:off x="1378432" y="3804231"/>
                <a:ext cx="20828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00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32" y="3804231"/>
                <a:ext cx="208280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/>
              <p:nvPr/>
            </p:nvSpPr>
            <p:spPr>
              <a:xfrm>
                <a:off x="4309589" y="3783579"/>
                <a:ext cx="1786411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25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89" y="3783579"/>
                <a:ext cx="1786411" cy="424283"/>
              </a:xfrm>
              <a:prstGeom prst="rect">
                <a:avLst/>
              </a:prstGeom>
              <a:blipFill>
                <a:blip r:embed="rId7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C2D2F28C-6EBB-4603-A35E-8C0F60DB4E28}"/>
                  </a:ext>
                </a:extLst>
              </p:cNvPr>
              <p:cNvSpPr txBox="1"/>
              <p:nvPr/>
            </p:nvSpPr>
            <p:spPr>
              <a:xfrm>
                <a:off x="1378432" y="3104539"/>
                <a:ext cx="974915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C2D2F28C-6EBB-4603-A35E-8C0F60DB4E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32" y="3104539"/>
                <a:ext cx="974915" cy="424283"/>
              </a:xfrm>
              <a:prstGeom prst="rect">
                <a:avLst/>
              </a:prstGeom>
              <a:blipFill>
                <a:blip r:embed="rId8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4A3F393D-F288-49D0-BDA0-1A1831B911A8}"/>
                  </a:ext>
                </a:extLst>
              </p:cNvPr>
              <p:cNvSpPr txBox="1"/>
              <p:nvPr/>
            </p:nvSpPr>
            <p:spPr>
              <a:xfrm>
                <a:off x="4309590" y="2425498"/>
                <a:ext cx="1090889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4A3F393D-F288-49D0-BDA0-1A1831B91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90" y="2425498"/>
                <a:ext cx="1090889" cy="424283"/>
              </a:xfrm>
              <a:prstGeom prst="rect">
                <a:avLst/>
              </a:prstGeom>
              <a:blipFill>
                <a:blip r:embed="rId9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8A3DE15-76ED-4B27-B23A-76F978A65EBB}"/>
                  </a:ext>
                </a:extLst>
              </p:cNvPr>
              <p:cNvSpPr txBox="1"/>
              <p:nvPr/>
            </p:nvSpPr>
            <p:spPr>
              <a:xfrm>
                <a:off x="4309589" y="3116625"/>
                <a:ext cx="109088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pt-BR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8A3DE15-76ED-4B27-B23A-76F978A65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589" y="3116625"/>
                <a:ext cx="1090889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880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  <p:bldP spid="17" grpId="0"/>
      <p:bldP spid="18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deformação (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E = 200 GPa, </a:t>
            </a:r>
            <a:r>
              <a:rPr lang="el-G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ν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 = 0,30)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/>
              <p:nvPr/>
            </p:nvSpPr>
            <p:spPr>
              <a:xfrm>
                <a:off x="838200" y="2370772"/>
                <a:ext cx="217424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333,33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9B6DAAF-4EF3-4BC5-93B7-36D918307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70772"/>
                <a:ext cx="2174240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/>
              <p:nvPr/>
            </p:nvSpPr>
            <p:spPr>
              <a:xfrm>
                <a:off x="3461576" y="2370772"/>
                <a:ext cx="20828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1500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16959178-3E91-4EF1-AF14-BE99E6A08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576" y="2370772"/>
                <a:ext cx="208280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56B5D2E-B408-43D4-B5E7-EB972E31E776}"/>
                  </a:ext>
                </a:extLst>
              </p:cNvPr>
              <p:cNvSpPr txBox="1"/>
              <p:nvPr/>
            </p:nvSpPr>
            <p:spPr>
              <a:xfrm>
                <a:off x="838200" y="3054273"/>
                <a:ext cx="6537960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333,33−0,3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500</m:t>
                              </m:r>
                            </m:e>
                          </m:d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𝟏𝟕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56B5D2E-B408-43D4-B5E7-EB972E31E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54273"/>
                <a:ext cx="6537960" cy="6705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2409BF3B-EDD5-4C83-9CE9-2E2FDB1B7789}"/>
                  </a:ext>
                </a:extLst>
              </p:cNvPr>
              <p:cNvSpPr txBox="1"/>
              <p:nvPr/>
            </p:nvSpPr>
            <p:spPr>
              <a:xfrm>
                <a:off x="838200" y="3862972"/>
                <a:ext cx="6456680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.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333,33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500</m:t>
                              </m:r>
                            </m:e>
                          </m:d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𝟓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2409BF3B-EDD5-4C83-9CE9-2E2FDB1B7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62972"/>
                <a:ext cx="6456680" cy="6705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m 18">
            <a:extLst>
              <a:ext uri="{FF2B5EF4-FFF2-40B4-BE49-F238E27FC236}">
                <a16:creationId xmlns:a16="http://schemas.microsoft.com/office/drawing/2014/main" id="{5C893863-E960-4C79-BB9C-8BB5451039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83056" y="1838021"/>
            <a:ext cx="3460953" cy="25957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8E532DA6-FF57-46C3-93DF-BC1C4750AE41}"/>
                  </a:ext>
                </a:extLst>
              </p:cNvPr>
              <p:cNvSpPr txBox="1"/>
              <p:nvPr/>
            </p:nvSpPr>
            <p:spPr>
              <a:xfrm>
                <a:off x="838200" y="4671671"/>
                <a:ext cx="6844856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−1500)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3.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pt-BR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333,33+0</m:t>
                              </m:r>
                            </m:e>
                          </m:d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𝟗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8E532DA6-FF57-46C3-93DF-BC1C4750A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671671"/>
                <a:ext cx="6844856" cy="6705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969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7" grpId="0"/>
      <p:bldP spid="18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105155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Relação entre as constantes elásticas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DC102B4A-17FB-49A2-AADD-7EA109DB9B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6760" y="2235199"/>
            <a:ext cx="2770919" cy="3415319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ABAC75B8-2416-4390-A9F7-771BC46E83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7911" y="2235199"/>
            <a:ext cx="5377896" cy="1379855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41C6C973-9593-4509-BD53-95D11CCBA5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7911" y="4259765"/>
            <a:ext cx="2055679" cy="846456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6F850C7-C8E1-48F5-91E7-34077FEF7527}"/>
                  </a:ext>
                </a:extLst>
              </p:cNvPr>
              <p:cNvSpPr txBox="1"/>
              <p:nvPr/>
            </p:nvSpPr>
            <p:spPr>
              <a:xfrm>
                <a:off x="8012293" y="4347997"/>
                <a:ext cx="2143760" cy="669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𝜏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𝛾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𝛾</m:t>
                      </m:r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den>
                      </m:f>
                    </m:oMath>
                  </m:oMathPara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6F850C7-C8E1-48F5-91E7-34077FEF7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293" y="4347997"/>
                <a:ext cx="2143760" cy="6699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172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deformação (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E = 200 GPa, </a:t>
            </a:r>
            <a:r>
              <a:rPr lang="el-G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ν</a:t>
            </a:r>
            <a:r>
              <a:rPr lang="pt-BR" altLang="pt-BR" sz="2000" dirty="0">
                <a:solidFill>
                  <a:prstClr val="black"/>
                </a:solidFill>
                <a:cs typeface="Times New Roman" panose="02020603050405020304" pitchFamily="18" charset="0"/>
              </a:rPr>
              <a:t> = 0,30)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678" y="163449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/>
              <p:nvPr/>
            </p:nvSpPr>
            <p:spPr>
              <a:xfrm>
                <a:off x="1336483" y="2369084"/>
                <a:ext cx="1792798" cy="424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𝜏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25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01C1BB51-B377-43F4-BAEE-47D76D47C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83" y="2369084"/>
                <a:ext cx="1792798" cy="424283"/>
              </a:xfrm>
              <a:prstGeom prst="rect">
                <a:avLst/>
              </a:prstGeom>
              <a:blipFill>
                <a:blip r:embed="rId5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94D2B9-A67A-41EB-8403-E634D1C8BC24}"/>
                  </a:ext>
                </a:extLst>
              </p:cNvPr>
              <p:cNvSpPr txBox="1"/>
              <p:nvPr/>
            </p:nvSpPr>
            <p:spPr>
              <a:xfrm>
                <a:off x="1336483" y="3131784"/>
                <a:ext cx="1213678" cy="6258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𝜏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𝑧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8594D2B9-A67A-41EB-8403-E634D1C8B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83" y="3131784"/>
                <a:ext cx="1213678" cy="6258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6652D71B-068A-4350-A5D6-DBCCD62EAF3A}"/>
                  </a:ext>
                </a:extLst>
              </p:cNvPr>
              <p:cNvSpPr txBox="1"/>
              <p:nvPr/>
            </p:nvSpPr>
            <p:spPr>
              <a:xfrm>
                <a:off x="1340527" y="4096013"/>
                <a:ext cx="4572000" cy="714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𝑃𝑎</m:t>
                          </m:r>
                        </m:num>
                        <m:den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0,3</m:t>
                              </m:r>
                            </m:e>
                          </m:d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76,92 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𝑃𝑎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6652D71B-068A-4350-A5D6-DBCCD62EA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527" y="4096013"/>
                <a:ext cx="4572000" cy="7140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/>
              <p:nvPr/>
            </p:nvSpPr>
            <p:spPr>
              <a:xfrm>
                <a:off x="2865120" y="3213416"/>
                <a:ext cx="2570480" cy="4423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𝜸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𝒛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𝟓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120" y="3213416"/>
                <a:ext cx="2570480" cy="442365"/>
              </a:xfrm>
              <a:prstGeom prst="rect">
                <a:avLst/>
              </a:prstGeom>
              <a:blipFill>
                <a:blip r:embed="rId8"/>
                <a:stretch>
                  <a:fillRect b="-5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386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Estado de deformação 3D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948" y="1611454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/>
              <p:nvPr/>
            </p:nvSpPr>
            <p:spPr>
              <a:xfrm>
                <a:off x="3799247" y="3793326"/>
                <a:ext cx="2113280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125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A889911-18A9-493F-9A48-48511775D6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47" y="3793326"/>
                <a:ext cx="2113280" cy="430502"/>
              </a:xfrm>
              <a:prstGeom prst="rect">
                <a:avLst/>
              </a:prstGeom>
              <a:blipFill>
                <a:blip r:embed="rId5"/>
                <a:stretch>
                  <a:fillRect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/>
              <p:nvPr/>
            </p:nvSpPr>
            <p:spPr>
              <a:xfrm>
                <a:off x="1089238" y="2490117"/>
                <a:ext cx="2032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917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2490117"/>
                <a:ext cx="203200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/>
              <p:nvPr/>
            </p:nvSpPr>
            <p:spPr>
              <a:xfrm>
                <a:off x="1089238" y="3144350"/>
                <a:ext cx="1879600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,2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3144350"/>
                <a:ext cx="1879600" cy="430502"/>
              </a:xfrm>
              <a:prstGeom prst="rect">
                <a:avLst/>
              </a:prstGeom>
              <a:blipFill>
                <a:blip r:embed="rId7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/>
              <p:nvPr/>
            </p:nvSpPr>
            <p:spPr>
              <a:xfrm>
                <a:off x="1089238" y="3823718"/>
                <a:ext cx="19913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,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38" y="3823718"/>
                <a:ext cx="1991360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AC7A1C61-F49A-41B0-B93C-40B4A11A63EA}"/>
                  </a:ext>
                </a:extLst>
              </p:cNvPr>
              <p:cNvSpPr txBox="1"/>
              <p:nvPr/>
            </p:nvSpPr>
            <p:spPr>
              <a:xfrm>
                <a:off x="3799247" y="2472333"/>
                <a:ext cx="1087713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AC7A1C61-F49A-41B0-B93C-40B4A11A6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47" y="2472333"/>
                <a:ext cx="1087713" cy="430502"/>
              </a:xfrm>
              <a:prstGeom prst="rect">
                <a:avLst/>
              </a:prstGeom>
              <a:blipFill>
                <a:blip r:embed="rId9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BA858FD0-F395-493C-9A12-F0849DD321CB}"/>
                  </a:ext>
                </a:extLst>
              </p:cNvPr>
              <p:cNvSpPr txBox="1"/>
              <p:nvPr/>
            </p:nvSpPr>
            <p:spPr>
              <a:xfrm>
                <a:off x="3799247" y="3150224"/>
                <a:ext cx="1087713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BA858FD0-F395-493C-9A12-F0849DD32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247" y="3150224"/>
                <a:ext cx="1087713" cy="400110"/>
              </a:xfrm>
              <a:prstGeom prst="rect">
                <a:avLst/>
              </a:prstGeom>
              <a:blipFill>
                <a:blip r:embed="rId10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21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19" grpId="0"/>
      <p:bldP spid="21" grpId="0"/>
      <p:bldP spid="22" grpId="0"/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Variações de dimensão do bloco: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9115" y="1627985"/>
            <a:ext cx="3644683" cy="2612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/>
              <p:nvPr/>
            </p:nvSpPr>
            <p:spPr>
              <a:xfrm>
                <a:off x="990600" y="2257471"/>
                <a:ext cx="18796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917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023371CA-8452-478C-96F7-17EA7B210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257471"/>
                <a:ext cx="18796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/>
              <p:nvPr/>
            </p:nvSpPr>
            <p:spPr>
              <a:xfrm>
                <a:off x="3134360" y="2243749"/>
                <a:ext cx="1727200" cy="396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,25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10E41147-8B93-4F53-83E3-F2A92A5A3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360" y="2243749"/>
                <a:ext cx="1727200" cy="396775"/>
              </a:xfrm>
              <a:prstGeom prst="rect">
                <a:avLst/>
              </a:prstGeom>
              <a:blipFill>
                <a:blip r:embed="rId6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/>
              <p:nvPr/>
            </p:nvSpPr>
            <p:spPr>
              <a:xfrm>
                <a:off x="5125720" y="2238230"/>
                <a:ext cx="183896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9,5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B0CFC326-027E-4074-A063-277527C0E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5720" y="2238230"/>
                <a:ext cx="183896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2BD04E48-45FF-4FE8-BBC1-8D594C82F238}"/>
                  </a:ext>
                </a:extLst>
              </p:cNvPr>
              <p:cNvSpPr txBox="1"/>
              <p:nvPr/>
            </p:nvSpPr>
            <p:spPr>
              <a:xfrm>
                <a:off x="990600" y="2934172"/>
                <a:ext cx="105664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𝜀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2BD04E48-45FF-4FE8-BBC1-8D594C82F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934172"/>
                <a:ext cx="1056640" cy="6685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E52B91B-92AC-47E8-A09B-7BC5557434BF}"/>
                  </a:ext>
                </a:extLst>
              </p:cNvPr>
              <p:cNvSpPr txBox="1"/>
              <p:nvPr/>
            </p:nvSpPr>
            <p:spPr>
              <a:xfrm>
                <a:off x="1256138" y="3797814"/>
                <a:ext cx="60807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,917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𝑚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,567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4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𝑚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E52B91B-92AC-47E8-A09B-7BC555743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8" y="3797814"/>
                <a:ext cx="6080760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F7B9599E-F153-4AC3-95EC-F95C851224FC}"/>
                  </a:ext>
                </a:extLst>
              </p:cNvPr>
              <p:cNvSpPr txBox="1"/>
              <p:nvPr/>
            </p:nvSpPr>
            <p:spPr>
              <a:xfrm>
                <a:off x="1256138" y="4369200"/>
                <a:ext cx="5429142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25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𝑚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𝑚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F7B9599E-F153-4AC3-95EC-F95C85122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8" y="4369200"/>
                <a:ext cx="5429142" cy="430502"/>
              </a:xfrm>
              <a:prstGeom prst="rect">
                <a:avLst/>
              </a:prstGeom>
              <a:blipFill>
                <a:blip r:embed="rId10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5D76558A-50BD-4648-9270-DDD20BDF246E}"/>
                  </a:ext>
                </a:extLst>
              </p:cNvPr>
              <p:cNvSpPr txBox="1"/>
              <p:nvPr/>
            </p:nvSpPr>
            <p:spPr>
              <a:xfrm>
                <a:off x="1256138" y="4975474"/>
                <a:ext cx="60807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9,5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pt-BR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 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𝑚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2,85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4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𝑚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5D76558A-50BD-4648-9270-DDD20BDF2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138" y="4975474"/>
                <a:ext cx="6080760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391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1" grpId="0"/>
      <p:bldP spid="16" grpId="0"/>
      <p:bldP spid="18" grpId="0"/>
      <p:bldP spid="24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Aula 10. EPD e Lei de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/>
              <a:t>7. Lei de Hooke multiaxial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b="1" dirty="0"/>
              <a:t>7.1. Efeito de Poisso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b="1" dirty="0"/>
              <a:t>7.2. Lei de Hooke triaxial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b="1" dirty="0"/>
              <a:t>7.3. Lei de Hooke para EPT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200" dirty="0"/>
              <a:t>7.4. Lei de Hooke para EPD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15344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2. Hooke 3D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562355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* Distorção (variação de ângulo reto)</a:t>
            </a:r>
            <a:endParaRPr lang="pt-BR" altLang="pt-BR" sz="1800" dirty="0">
              <a:cs typeface="Times New Roman" panose="02020603050405020304" pitchFamily="18" charset="0"/>
            </a:endParaRP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m 8">
            <a:extLst>
              <a:ext uri="{FF2B5EF4-FFF2-40B4-BE49-F238E27FC236}">
                <a16:creationId xmlns:a16="http://schemas.microsoft.com/office/drawing/2014/main" id="{4E8CF6A9-E7E2-43EE-A924-2AA7A7D3C2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7040" y="1627985"/>
            <a:ext cx="3286758" cy="23558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4CDE2CB-4FA3-4FD8-89EA-E055AE033606}"/>
                  </a:ext>
                </a:extLst>
              </p:cNvPr>
              <p:cNvSpPr txBox="1"/>
              <p:nvPr/>
            </p:nvSpPr>
            <p:spPr>
              <a:xfrm>
                <a:off x="1669001" y="2478843"/>
                <a:ext cx="2113280" cy="4305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,125.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04CDE2CB-4FA3-4FD8-89EA-E055AE033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78843"/>
                <a:ext cx="2113280" cy="430502"/>
              </a:xfrm>
              <a:prstGeom prst="rect">
                <a:avLst/>
              </a:prstGeom>
              <a:blipFill>
                <a:blip r:embed="rId5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m 4">
            <a:extLst>
              <a:ext uri="{FF2B5EF4-FFF2-40B4-BE49-F238E27FC236}">
                <a16:creationId xmlns:a16="http://schemas.microsoft.com/office/drawing/2014/main" id="{8EF5BDD2-E999-404E-BF1C-630EA9BAFB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9238" y="3165892"/>
            <a:ext cx="6361430" cy="2345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0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3041"/>
            <a:ext cx="10515600" cy="428789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6368962-6E24-422D-9192-F7E43315E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9001" y="2221542"/>
          <a:ext cx="2994977" cy="118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762000" progId="Equation.DSMT4">
                  <p:embed/>
                </p:oleObj>
              </mc:Choice>
              <mc:Fallback>
                <p:oleObj name="Equation" r:id="rId4" imgW="1917700" imgH="762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6368962-6E24-422D-9192-F7E43315EA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001" y="2221542"/>
                        <a:ext cx="2994977" cy="1187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A9EDA5AE-FB58-4F47-A672-E48C3BA05BC3}"/>
                  </a:ext>
                </a:extLst>
              </p:cNvPr>
              <p:cNvSpPr txBox="1"/>
              <p:nvPr/>
            </p:nvSpPr>
            <p:spPr>
              <a:xfrm>
                <a:off x="5494779" y="2322056"/>
                <a:ext cx="3708400" cy="98674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kumimoji="0" lang="en-US" sz="22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2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kumimoji="0" lang="en-US" sz="2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2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2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22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r>
                                  <a:rPr kumimoji="0" lang="en-US" sz="2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𝜈</m:t>
                                </m:r>
                              </m:e>
                              <m:e>
                                <m:r>
                                  <a:rPr kumimoji="0" lang="en-US" sz="22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kumimoji="0" lang="en-US" sz="22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2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kumimoji="0" lang="en-US" sz="220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0" lang="en-US" sz="2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kumimoji="0" lang="en-US" sz="2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amp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22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A9EDA5AE-FB58-4F47-A672-E48C3BA05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779" y="2322056"/>
                <a:ext cx="3708400" cy="9867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749E5F6-3ECD-4509-BBB0-88963DD0AAE5}"/>
                  </a:ext>
                </a:extLst>
              </p:cNvPr>
              <p:cNvSpPr txBox="1"/>
              <p:nvPr/>
            </p:nvSpPr>
            <p:spPr>
              <a:xfrm>
                <a:off x="5689600" y="3509086"/>
                <a:ext cx="221488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F749E5F6-3ECD-4509-BBB0-88963DD0AA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3509086"/>
                <a:ext cx="2214880" cy="6685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7BC3389-77ED-42DB-9AE8-D28B7289B4E3}"/>
                  </a:ext>
                </a:extLst>
              </p:cNvPr>
              <p:cNvSpPr txBox="1"/>
              <p:nvPr/>
            </p:nvSpPr>
            <p:spPr>
              <a:xfrm>
                <a:off x="5689600" y="4261493"/>
                <a:ext cx="2214881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47BC3389-77ED-42DB-9AE8-D28B7289B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4261493"/>
                <a:ext cx="2214881" cy="66851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8E2BD0B-D474-48B0-9C4D-12609C2DAAD9}"/>
                  </a:ext>
                </a:extLst>
              </p:cNvPr>
              <p:cNvSpPr txBox="1"/>
              <p:nvPr/>
            </p:nvSpPr>
            <p:spPr>
              <a:xfrm>
                <a:off x="5689600" y="5013900"/>
                <a:ext cx="2479040" cy="6685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den>
                      </m:f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8E2BD0B-D474-48B0-9C4D-12609C2DA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5013900"/>
                <a:ext cx="2479040" cy="6685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79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17" grpId="0"/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51631AE-609E-4C0C-B31C-619DEB045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238" y="2375621"/>
          <a:ext cx="5149612" cy="132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9100" imgH="762000" progId="Equation.DSMT4">
                  <p:embed/>
                </p:oleObj>
              </mc:Choice>
              <mc:Fallback>
                <p:oleObj name="Equation" r:id="rId4" imgW="2959100" imgH="7620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E51631AE-609E-4C0C-B31C-619DEB045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38" y="2375621"/>
                        <a:ext cx="5149612" cy="132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/>
              <p:nvPr/>
            </p:nvSpPr>
            <p:spPr>
              <a:xfrm>
                <a:off x="1233997" y="4037593"/>
                <a:ext cx="5689600" cy="712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2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4037593"/>
                <a:ext cx="5689600" cy="712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7E7BCCF-BD9D-4320-8F13-F288AA713FBB}"/>
                  </a:ext>
                </a:extLst>
              </p:cNvPr>
              <p:cNvSpPr txBox="1"/>
              <p:nvPr/>
            </p:nvSpPr>
            <p:spPr>
              <a:xfrm>
                <a:off x="7516972" y="4084400"/>
                <a:ext cx="2783840" cy="618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𝜺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𝒛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𝝂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𝝂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den>
                      </m:f>
                      <m:d>
                        <m:d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𝜺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sub>
                          </m:sSub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𝜺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87E7BCCF-BD9D-4320-8F13-F288AA713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6972" y="4084400"/>
                <a:ext cx="2783840" cy="61843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3800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51631AE-609E-4C0C-B31C-619DEB045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238" y="2375621"/>
          <a:ext cx="5149612" cy="132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9100" imgH="762000" progId="Equation.DSMT4">
                  <p:embed/>
                </p:oleObj>
              </mc:Choice>
              <mc:Fallback>
                <p:oleObj name="Equation" r:id="rId4" imgW="2959100" imgH="7620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E51631AE-609E-4C0C-B31C-619DEB045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38" y="2375621"/>
                        <a:ext cx="5149612" cy="1324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/>
              <p:nvPr/>
            </p:nvSpPr>
            <p:spPr>
              <a:xfrm>
                <a:off x="1669001" y="4013533"/>
                <a:ext cx="6609524" cy="712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2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num>
                            <m:den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den>
                          </m:f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8D5EA294-98AA-49AA-B4FD-4FD3897AA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013533"/>
                <a:ext cx="6609524" cy="712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E874972C-09EC-4B4D-A6B5-33D5B50B7B98}"/>
                  </a:ext>
                </a:extLst>
              </p:cNvPr>
              <p:cNvSpPr txBox="1"/>
              <p:nvPr/>
            </p:nvSpPr>
            <p:spPr>
              <a:xfrm>
                <a:off x="1669001" y="4925872"/>
                <a:ext cx="6702839" cy="7877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+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2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</m: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𝜈</m:t>
                                  </m:r>
                                  <m:r>
                                    <a:rPr kumimoji="0" lang="pt-BR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²</m:t>
                                  </m:r>
                                </m:num>
                                <m:den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𝜈</m:t>
                                  </m:r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pt-B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d>
                            <m:d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  <m:r>
                                <a:rPr kumimoji="0" lang="pt-BR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𝜈</m:t>
                                  </m:r>
                                  <m:r>
                                    <a:rPr kumimoji="0" lang="pt-BR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²</m:t>
                                  </m:r>
                                </m:num>
                                <m:den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𝜈</m:t>
                                  </m:r>
                                  <m:r>
                                    <a:rPr kumimoji="0" lang="en-US" sz="20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E874972C-09EC-4B4D-A6B5-33D5B50B7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4925872"/>
                <a:ext cx="6702839" cy="78771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414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7.3. Lei de Hooke para EPT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Tensão (EPT) – Forma compacta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C9779B8A-B9AC-41E1-9C23-D735C8CAB0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4052" y="2625407"/>
            <a:ext cx="607695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00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A chapa da figura está sujeita a um EPT (no plano </a:t>
            </a:r>
            <a:r>
              <a:rPr lang="pt-BR" altLang="pt-BR" sz="2200" i="1" dirty="0" err="1">
                <a:cs typeface="Times New Roman" panose="02020603050405020304" pitchFamily="18" charset="0"/>
              </a:rPr>
              <a:t>xz</a:t>
            </a:r>
            <a:r>
              <a:rPr lang="pt-BR" altLang="pt-BR" sz="2200" dirty="0">
                <a:cs typeface="Times New Roman" panose="02020603050405020304" pitchFamily="18" charset="0"/>
              </a:rPr>
              <a:t>), possui espessura de ¾ in. e é feita de uma liga de alumínio (E = 10.10</a:t>
            </a:r>
            <a:r>
              <a:rPr lang="pt-BR" altLang="pt-BR" sz="2200" baseline="30000" dirty="0">
                <a:cs typeface="Times New Roman" panose="02020603050405020304" pitchFamily="18" charset="0"/>
              </a:rPr>
              <a:t>6</a:t>
            </a:r>
            <a:r>
              <a:rPr lang="pt-BR" altLang="pt-BR" sz="2200" dirty="0">
                <a:cs typeface="Times New Roman" panose="02020603050405020304" pitchFamily="18" charset="0"/>
              </a:rPr>
              <a:t> </a:t>
            </a:r>
            <a:r>
              <a:rPr lang="pt-BR" altLang="pt-BR" sz="2200" dirty="0" err="1">
                <a:cs typeface="Times New Roman" panose="02020603050405020304" pitchFamily="18" charset="0"/>
              </a:rPr>
              <a:t>psi</a:t>
            </a:r>
            <a:r>
              <a:rPr lang="pt-BR" altLang="pt-BR" sz="2200" dirty="0">
                <a:cs typeface="Times New Roman" panose="02020603050405020304" pitchFamily="18" charset="0"/>
              </a:rPr>
              <a:t>, ν = 1/3). Sabendo que o diâmetro </a:t>
            </a:r>
            <a:r>
              <a:rPr lang="pt-BR" altLang="pt-BR" sz="2200" i="1" dirty="0">
                <a:cs typeface="Times New Roman" panose="02020603050405020304" pitchFamily="18" charset="0"/>
              </a:rPr>
              <a:t>AB</a:t>
            </a:r>
            <a:r>
              <a:rPr lang="pt-BR" altLang="pt-BR" sz="2200" dirty="0">
                <a:cs typeface="Times New Roman" panose="02020603050405020304" pitchFamily="18" charset="0"/>
              </a:rPr>
              <a:t> da linha circular (d = 9 in.) aumentou 4,8.10</a:t>
            </a:r>
            <a:r>
              <a:rPr lang="pt-BR" altLang="pt-BR" sz="22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200" dirty="0">
                <a:cs typeface="Times New Roman" panose="02020603050405020304" pitchFamily="18" charset="0"/>
              </a:rPr>
              <a:t> in. e que o diâmetro </a:t>
            </a:r>
            <a:r>
              <a:rPr lang="pt-BR" altLang="pt-BR" sz="2200" i="1" dirty="0">
                <a:cs typeface="Times New Roman" panose="02020603050405020304" pitchFamily="18" charset="0"/>
              </a:rPr>
              <a:t>CD</a:t>
            </a:r>
            <a:r>
              <a:rPr lang="pt-BR" altLang="pt-BR" sz="2200" dirty="0">
                <a:cs typeface="Times New Roman" panose="02020603050405020304" pitchFamily="18" charset="0"/>
              </a:rPr>
              <a:t> aumentou 14,4.10</a:t>
            </a:r>
            <a:r>
              <a:rPr lang="pt-BR" altLang="pt-BR" sz="22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200" dirty="0">
                <a:cs typeface="Times New Roman" panose="02020603050405020304" pitchFamily="18" charset="0"/>
              </a:rPr>
              <a:t> in., determinar:</a:t>
            </a:r>
          </a:p>
          <a:p>
            <a:pPr lvl="1"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a) as tensões normais no plano </a:t>
            </a:r>
            <a:r>
              <a:rPr lang="pt-BR" altLang="pt-BR" sz="2000" i="1" dirty="0" err="1">
                <a:cs typeface="Times New Roman" panose="02020603050405020304" pitchFamily="18" charset="0"/>
              </a:rPr>
              <a:t>xz</a:t>
            </a:r>
            <a:endParaRPr lang="pt-BR" altLang="pt-BR" sz="2000" i="1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b) a mudança de espessura da chapa</a:t>
            </a:r>
          </a:p>
          <a:p>
            <a:pPr lvl="1"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c) a alteração de volume da chapa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240" y="1536903"/>
            <a:ext cx="3845558" cy="2266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56521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200" dirty="0">
                <a:cs typeface="Times New Roman" panose="02020603050405020304" pitchFamily="18" charset="0"/>
              </a:rPr>
              <a:t>Deformações normais no plano (d = 9 in.)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pt-BR" altLang="pt-BR" sz="2000" dirty="0">
                <a:cs typeface="Times New Roman" panose="02020603050405020304" pitchFamily="18" charset="0"/>
              </a:rPr>
              <a:t> </a:t>
            </a:r>
            <a:r>
              <a:rPr lang="el-GR" altLang="pt-BR" sz="2000" dirty="0">
                <a:cs typeface="Times New Roman" panose="02020603050405020304" pitchFamily="18" charset="0"/>
              </a:rPr>
              <a:t>Δ</a:t>
            </a:r>
            <a:r>
              <a:rPr lang="pt-BR" altLang="pt-BR" sz="2000" dirty="0" err="1">
                <a:cs typeface="Times New Roman" panose="02020603050405020304" pitchFamily="18" charset="0"/>
              </a:rPr>
              <a:t>d</a:t>
            </a:r>
            <a:r>
              <a:rPr lang="pt-BR" altLang="pt-BR" sz="2000" baseline="-25000" dirty="0" err="1">
                <a:cs typeface="Times New Roman" panose="02020603050405020304" pitchFamily="18" charset="0"/>
              </a:rPr>
              <a:t>AB</a:t>
            </a:r>
            <a:r>
              <a:rPr lang="pt-BR" altLang="pt-BR" sz="2000" dirty="0">
                <a:cs typeface="Times New Roman" panose="02020603050405020304" pitchFamily="18" charset="0"/>
              </a:rPr>
              <a:t> = 4,8.10</a:t>
            </a:r>
            <a:r>
              <a:rPr lang="pt-BR" altLang="pt-BR" sz="20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000" dirty="0">
                <a:cs typeface="Times New Roman" panose="02020603050405020304" pitchFamily="18" charset="0"/>
              </a:rPr>
              <a:t> in.</a:t>
            </a:r>
            <a:r>
              <a:rPr lang="el-GR" altLang="pt-BR" sz="2000" dirty="0">
                <a:cs typeface="Times New Roman" panose="02020603050405020304" pitchFamily="18" charset="0"/>
              </a:rPr>
              <a:t> Δ</a:t>
            </a:r>
            <a:r>
              <a:rPr lang="pt-BR" altLang="pt-BR" sz="2000" dirty="0" err="1">
                <a:cs typeface="Times New Roman" panose="02020603050405020304" pitchFamily="18" charset="0"/>
              </a:rPr>
              <a:t>d</a:t>
            </a:r>
            <a:r>
              <a:rPr lang="pt-BR" altLang="pt-BR" sz="2000" baseline="-25000" dirty="0" err="1">
                <a:cs typeface="Times New Roman" panose="02020603050405020304" pitchFamily="18" charset="0"/>
              </a:rPr>
              <a:t>CD</a:t>
            </a:r>
            <a:r>
              <a:rPr lang="pt-BR" altLang="pt-BR" sz="2000" dirty="0">
                <a:cs typeface="Times New Roman" panose="02020603050405020304" pitchFamily="18" charset="0"/>
              </a:rPr>
              <a:t> = 14,4.10</a:t>
            </a:r>
            <a:r>
              <a:rPr lang="pt-BR" altLang="pt-BR" sz="2000" baseline="30000" dirty="0">
                <a:cs typeface="Times New Roman" panose="02020603050405020304" pitchFamily="18" charset="0"/>
              </a:rPr>
              <a:t>-3</a:t>
            </a:r>
            <a:r>
              <a:rPr lang="pt-BR" altLang="pt-BR" sz="2000" dirty="0">
                <a:cs typeface="Times New Roman" panose="02020603050405020304" pitchFamily="18" charset="0"/>
              </a:rPr>
              <a:t> in.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6000" y="1717002"/>
            <a:ext cx="3845558" cy="2266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9C1490-07AE-4E5C-BF59-2212C5750EA9}"/>
                  </a:ext>
                </a:extLst>
              </p:cNvPr>
              <p:cNvSpPr txBox="1"/>
              <p:nvPr/>
            </p:nvSpPr>
            <p:spPr>
              <a:xfrm>
                <a:off x="1669001" y="3013681"/>
                <a:ext cx="3616960" cy="6653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48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,533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19C1490-07AE-4E5C-BF59-2212C5750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013681"/>
                <a:ext cx="3616960" cy="6653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0AC8B7B-F4DC-477C-89BA-CC3F402FCAED}"/>
                  </a:ext>
                </a:extLst>
              </p:cNvPr>
              <p:cNvSpPr txBox="1"/>
              <p:nvPr/>
            </p:nvSpPr>
            <p:spPr>
              <a:xfrm>
                <a:off x="1669001" y="3983467"/>
                <a:ext cx="3390679" cy="6653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pt-B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</m:t>
                          </m:r>
                          <m:r>
                            <a:rPr kumimoji="0" lang="pt-BR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44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den>
                      </m:f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,6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40AC8B7B-F4DC-477C-89BA-CC3F402FCA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983467"/>
                <a:ext cx="3390679" cy="6653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258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a) as tensões normais no plano </a:t>
            </a:r>
            <a:r>
              <a:rPr lang="pt-BR" altLang="pt-BR" sz="2000" i="1" dirty="0" err="1">
                <a:cs typeface="Times New Roman" panose="02020603050405020304" pitchFamily="18" charset="0"/>
              </a:rPr>
              <a:t>xz</a:t>
            </a:r>
            <a:r>
              <a:rPr lang="pt-BR" altLang="pt-BR" sz="2000" dirty="0">
                <a:cs typeface="Times New Roman" panose="02020603050405020304" pitchFamily="18" charset="0"/>
              </a:rPr>
              <a:t> (E = 10.10</a:t>
            </a:r>
            <a:r>
              <a:rPr lang="pt-BR" altLang="pt-BR" sz="2000" baseline="30000" dirty="0">
                <a:cs typeface="Times New Roman" panose="02020603050405020304" pitchFamily="18" charset="0"/>
              </a:rPr>
              <a:t>6</a:t>
            </a:r>
            <a:r>
              <a:rPr lang="pt-BR" altLang="pt-BR" sz="2000" dirty="0">
                <a:cs typeface="Times New Roman" panose="02020603050405020304" pitchFamily="18" charset="0"/>
              </a:rPr>
              <a:t> </a:t>
            </a:r>
            <a:r>
              <a:rPr lang="pt-BR" altLang="pt-BR" sz="2000" dirty="0" err="1">
                <a:cs typeface="Times New Roman" panose="02020603050405020304" pitchFamily="18" charset="0"/>
              </a:rPr>
              <a:t>psi</a:t>
            </a:r>
            <a:r>
              <a:rPr lang="pt-BR" altLang="pt-BR" sz="2000" dirty="0">
                <a:cs typeface="Times New Roman" panose="02020603050405020304" pitchFamily="18" charset="0"/>
              </a:rPr>
              <a:t>, ν = 1/3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240" y="1536903"/>
            <a:ext cx="3845558" cy="226646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B8043D8-7DB7-48B8-A288-9E923D1129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0539" y="3978061"/>
            <a:ext cx="2600960" cy="17480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9D924E4-0E1B-4686-BA06-7BFD9A39B98C}"/>
                  </a:ext>
                </a:extLst>
              </p:cNvPr>
              <p:cNvSpPr txBox="1"/>
              <p:nvPr/>
            </p:nvSpPr>
            <p:spPr>
              <a:xfrm>
                <a:off x="838200" y="2508291"/>
                <a:ext cx="6096000" cy="6948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.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pt-BR" sz="1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/3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0533+</m:t>
                          </m:r>
                          <m:r>
                            <a:rPr kumimoji="0" lang="pt-BR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/3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0,0016</m:t>
                          </m: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C9D924E4-0E1B-4686-BA06-7BFD9A39B9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08291"/>
                <a:ext cx="6096000" cy="6948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8ECC580-B3CC-4689-A30E-DF43BA981A43}"/>
                  </a:ext>
                </a:extLst>
              </p:cNvPr>
              <p:cNvSpPr txBox="1"/>
              <p:nvPr/>
            </p:nvSpPr>
            <p:spPr>
              <a:xfrm>
                <a:off x="838200" y="3429000"/>
                <a:ext cx="6096000" cy="6948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𝜎</m:t>
                          </m:r>
                        </m:e>
                        <m:sub>
                          <m:r>
                            <a:rPr kumimoji="0" lang="pt-BR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𝑧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𝜈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pt-B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.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−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pt-BR" sz="1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/3</m:t>
                              </m:r>
                            </m:e>
                            <m:sup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16</m:t>
                          </m:r>
                          <m:r>
                            <a:rPr kumimoji="0" lang="pt-BR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/3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0,000533</m:t>
                          </m: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68ECC580-B3CC-4689-A30E-DF43BA981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29000"/>
                <a:ext cx="6096000" cy="6948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99B3B0F-6CC9-481C-9E5B-CFD2AE06E9F2}"/>
                  </a:ext>
                </a:extLst>
              </p:cNvPr>
              <p:cNvSpPr txBox="1"/>
              <p:nvPr/>
            </p:nvSpPr>
            <p:spPr>
              <a:xfrm>
                <a:off x="1669000" y="4559349"/>
                <a:ext cx="2140999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𝟎𝟎𝟎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𝐩𝐬𝐢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399B3B0F-6CC9-481C-9E5B-CFD2AE06E9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0" y="4559349"/>
                <a:ext cx="2140999" cy="400110"/>
              </a:xfrm>
              <a:prstGeom prst="rect">
                <a:avLst/>
              </a:prstGeom>
              <a:blipFill>
                <a:blip r:embed="rId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7154F010-BCD2-4BBB-953A-D03B1130C59F}"/>
                  </a:ext>
                </a:extLst>
              </p:cNvPr>
              <p:cNvSpPr txBox="1"/>
              <p:nvPr/>
            </p:nvSpPr>
            <p:spPr>
              <a:xfrm>
                <a:off x="1669001" y="5128966"/>
                <a:ext cx="214099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𝝈</m:t>
                          </m:r>
                        </m:e>
                        <m:sub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𝒛</m:t>
                          </m:r>
                        </m:sub>
                      </m:sSub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𝟎𝟎𝟎𝟎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pt-BR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𝐩𝐬𝐢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7154F010-BCD2-4BBB-953A-D03B1130C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5128966"/>
                <a:ext cx="2140998" cy="400110"/>
              </a:xfrm>
              <a:prstGeom prst="rect">
                <a:avLst/>
              </a:prstGeom>
              <a:blipFill>
                <a:blip r:embed="rId9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7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b) a mudança de espessura da chapa (e = ¾ in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240" y="1536903"/>
            <a:ext cx="3845558" cy="226646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B8043D8-7DB7-48B8-A288-9E923D1129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0539" y="3978061"/>
            <a:ext cx="2600960" cy="17480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E438C33-9F61-43D7-862A-1CAAA56712FA}"/>
                  </a:ext>
                </a:extLst>
              </p:cNvPr>
              <p:cNvSpPr txBox="1"/>
              <p:nvPr/>
            </p:nvSpPr>
            <p:spPr>
              <a:xfrm>
                <a:off x="990600" y="2462572"/>
                <a:ext cx="5415280" cy="664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den>
                      </m:f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type m:val="li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1</m:t>
                          </m:r>
                        </m:den>
                      </m:f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000533+0,0016</m:t>
                          </m:r>
                        </m:e>
                      </m:d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0E438C33-9F61-43D7-862A-1CAAA5671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462572"/>
                <a:ext cx="5415280" cy="6649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DDFEDEE7-3118-4C21-9ABF-9CC47072592F}"/>
                  </a:ext>
                </a:extLst>
              </p:cNvPr>
              <p:cNvSpPr txBox="1"/>
              <p:nvPr/>
            </p:nvSpPr>
            <p:spPr>
              <a:xfrm>
                <a:off x="1233997" y="3449704"/>
                <a:ext cx="2029239" cy="3912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pt-BR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0,001067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DDFEDEE7-3118-4C21-9ABF-9CC470725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97" y="3449704"/>
                <a:ext cx="2029239" cy="391261"/>
              </a:xfrm>
              <a:prstGeom prst="rect">
                <a:avLst/>
              </a:prstGeom>
              <a:blipFill>
                <a:blip r:embed="rId7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6840229D-148B-4213-8FB0-CD3E16803F24}"/>
                  </a:ext>
                </a:extLst>
              </p:cNvPr>
              <p:cNvSpPr txBox="1"/>
              <p:nvPr/>
            </p:nvSpPr>
            <p:spPr>
              <a:xfrm>
                <a:off x="990600" y="4404014"/>
                <a:ext cx="6680642" cy="78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𝛥</m:t>
                          </m:r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𝑒</m:t>
                              </m:r>
                            </m:e>
                            <m:sub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𝑒</m:t>
                      </m:r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0,001067</m:t>
                          </m:r>
                        </m:e>
                      </m:d>
                      <m:d>
                        <m:d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den>
                          </m:f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𝑛</m:t>
                          </m:r>
                        </m:e>
                      </m:d>
                      <m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𝜟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𝒆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𝟎𝟎𝟖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𝒊𝒏</m:t>
                      </m:r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6840229D-148B-4213-8FB0-CD3E16803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404014"/>
                <a:ext cx="6680642" cy="7838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33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* Alteração de área (deformações normais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7F97F128-1AE3-D0B7-CBB8-4C24A43990B5}"/>
                  </a:ext>
                </a:extLst>
              </p:cNvPr>
              <p:cNvSpPr txBox="1"/>
              <p:nvPr/>
            </p:nvSpPr>
            <p:spPr>
              <a:xfrm>
                <a:off x="1669001" y="2586181"/>
                <a:ext cx="14393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7F97F128-1AE3-D0B7-CBB8-4C24A43990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586181"/>
                <a:ext cx="1439368" cy="276999"/>
              </a:xfrm>
              <a:prstGeom prst="rect">
                <a:avLst/>
              </a:prstGeom>
              <a:blipFill>
                <a:blip r:embed="rId4"/>
                <a:stretch>
                  <a:fillRect l="-3814" r="-847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131D9279-EA45-CCC3-0927-AAB2FA66AD61}"/>
                  </a:ext>
                </a:extLst>
              </p:cNvPr>
              <p:cNvSpPr txBox="1"/>
              <p:nvPr/>
            </p:nvSpPr>
            <p:spPr>
              <a:xfrm>
                <a:off x="3137061" y="2575216"/>
                <a:ext cx="1930080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131D9279-EA45-CCC3-0927-AAB2FA66AD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061" y="2575216"/>
                <a:ext cx="1930080" cy="298928"/>
              </a:xfrm>
              <a:prstGeom prst="rect">
                <a:avLst/>
              </a:prstGeom>
              <a:blipFill>
                <a:blip r:embed="rId5"/>
                <a:stretch>
                  <a:fillRect l="-949" r="-949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BA60FF8D-3927-AADF-EA0A-0FC1C1A6243B}"/>
                  </a:ext>
                </a:extLst>
              </p:cNvPr>
              <p:cNvSpPr txBox="1"/>
              <p:nvPr/>
            </p:nvSpPr>
            <p:spPr>
              <a:xfrm>
                <a:off x="5067141" y="2575216"/>
                <a:ext cx="3601948" cy="318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BA60FF8D-3927-AADF-EA0A-0FC1C1A62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141" y="2575216"/>
                <a:ext cx="3601948" cy="318677"/>
              </a:xfrm>
              <a:prstGeom prst="rect">
                <a:avLst/>
              </a:prstGeom>
              <a:blipFill>
                <a:blip r:embed="rId6"/>
                <a:stretch>
                  <a:fillRect l="-338" r="-508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5AF87DCD-26F4-9C2A-E93A-AB5FC26BB566}"/>
                  </a:ext>
                </a:extLst>
              </p:cNvPr>
              <p:cNvSpPr txBox="1"/>
              <p:nvPr/>
            </p:nvSpPr>
            <p:spPr>
              <a:xfrm>
                <a:off x="5067141" y="3187109"/>
                <a:ext cx="3943580" cy="318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5AF87DCD-26F4-9C2A-E93A-AB5FC26BB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141" y="3187109"/>
                <a:ext cx="3943580" cy="318677"/>
              </a:xfrm>
              <a:prstGeom prst="rect">
                <a:avLst/>
              </a:prstGeom>
              <a:blipFill>
                <a:blip r:embed="rId7"/>
                <a:stretch>
                  <a:fillRect l="-309" r="-464" b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2BAF1366-F2DD-7EA4-309F-84C45BEC7BD0}"/>
                  </a:ext>
                </a:extLst>
              </p:cNvPr>
              <p:cNvSpPr txBox="1"/>
              <p:nvPr/>
            </p:nvSpPr>
            <p:spPr>
              <a:xfrm>
                <a:off x="5067141" y="3772867"/>
                <a:ext cx="5610638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pt-BR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pt-BR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pt-B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2BAF1366-F2DD-7EA4-309F-84C45BEC7B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141" y="3772867"/>
                <a:ext cx="5610638" cy="298928"/>
              </a:xfrm>
              <a:prstGeom prst="rect">
                <a:avLst/>
              </a:prstGeom>
              <a:blipFill>
                <a:blip r:embed="rId8"/>
                <a:stretch>
                  <a:fillRect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C33E5C73-90D0-C53A-F8AE-FEE752F501E3}"/>
                  </a:ext>
                </a:extLst>
              </p:cNvPr>
              <p:cNvSpPr txBox="1"/>
              <p:nvPr/>
            </p:nvSpPr>
            <p:spPr>
              <a:xfrm>
                <a:off x="5067141" y="4410212"/>
                <a:ext cx="2340513" cy="298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pt-BR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C33E5C73-90D0-C53A-F8AE-FEE752F50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141" y="4410212"/>
                <a:ext cx="2340513" cy="298928"/>
              </a:xfrm>
              <a:prstGeom prst="rect">
                <a:avLst/>
              </a:prstGeom>
              <a:blipFill>
                <a:blip r:embed="rId9"/>
                <a:stretch>
                  <a:fillRect l="-521" r="-781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F617855-0D1F-7450-63D4-1ECEB3EF94CE}"/>
                  </a:ext>
                </a:extLst>
              </p:cNvPr>
              <p:cNvSpPr txBox="1"/>
              <p:nvPr/>
            </p:nvSpPr>
            <p:spPr>
              <a:xfrm>
                <a:off x="5067141" y="4931108"/>
                <a:ext cx="1879554" cy="318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pt-B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9F617855-0D1F-7450-63D4-1ECEB3EF9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141" y="4931108"/>
                <a:ext cx="1879554" cy="318677"/>
              </a:xfrm>
              <a:prstGeom prst="rect">
                <a:avLst/>
              </a:prstGeom>
              <a:blipFill>
                <a:blip r:embed="rId10"/>
                <a:stretch>
                  <a:fillRect l="-647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0653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Aula 10. Estado Plano de Deformação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pt-BR" sz="2400" dirty="0"/>
              <a:t>Objetivos da aula de hoje:</a:t>
            </a: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Definir o conceito de EPD</a:t>
            </a: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Aplicar as equações de transformação no caso de rosetas de deformação</a:t>
            </a: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Apresentar a Lei de Hooke multiaxial (3D)</a:t>
            </a: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q"/>
            </a:pPr>
            <a:r>
              <a:rPr lang="pt-BR" sz="2200" dirty="0"/>
              <a:t> Obter a versão compacta para EPT</a:t>
            </a:r>
            <a:endParaRPr lang="en-US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66961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Exemplo 7.3. Lei de Hooke para EPT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2" y="1536903"/>
            <a:ext cx="6527798" cy="421403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altLang="pt-BR" sz="2000" dirty="0">
                <a:cs typeface="Times New Roman" panose="02020603050405020304" pitchFamily="18" charset="0"/>
              </a:rPr>
              <a:t>(c) a alteração de volume da chapa (e = ¾ in)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A197B8E4-F287-4C0F-8CE5-450544CFA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2080" y="1536904"/>
            <a:ext cx="3601718" cy="21227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6F2527A-E0B5-4F36-953A-495B0C0A9A3F}"/>
                  </a:ext>
                </a:extLst>
              </p:cNvPr>
              <p:cNvSpPr txBox="1"/>
              <p:nvPr/>
            </p:nvSpPr>
            <p:spPr>
              <a:xfrm>
                <a:off x="838200" y="2598280"/>
                <a:ext cx="6527798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𝑉</m:t>
                      </m:r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𝑉</m:t>
                          </m:r>
                        </m:e>
                        <m: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5.15.</m:t>
                          </m:r>
                          <m:f>
                            <m:f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,533−1,067+1,6</m:t>
                          </m:r>
                        </m:e>
                      </m:d>
                      <m: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6F2527A-E0B5-4F36-953A-495B0C0A9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98280"/>
                <a:ext cx="6527798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010FBCF-D097-4481-A5C1-08A1F8B4416D}"/>
                  </a:ext>
                </a:extLst>
              </p:cNvPr>
              <p:cNvSpPr txBox="1"/>
              <p:nvPr/>
            </p:nvSpPr>
            <p:spPr>
              <a:xfrm>
                <a:off x="1669001" y="3628180"/>
                <a:ext cx="2021840" cy="407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𝜟</m:t>
                      </m:r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  <m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pt-BR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𝟎</m:t>
                          </m:r>
                          <m:r>
                            <a:rPr kumimoji="0" lang="pt-BR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pt-BR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𝟖𝟕</m:t>
                          </m:r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pt-BR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𝒊𝒏</m:t>
                          </m:r>
                        </m:e>
                        <m:sup>
                          <m:r>
                            <a:rPr kumimoji="0" lang="en-US" sz="20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5010FBCF-D097-4481-A5C1-08A1F8B441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3628180"/>
                <a:ext cx="2021840" cy="4070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978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Próxima semana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0873"/>
            <a:ext cx="10515600" cy="4310060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pt-BR" sz="2200" dirty="0"/>
              <a:t>7. Lei de Hooke multiaxial</a:t>
            </a: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pt-BR" sz="2000" dirty="0"/>
              <a:t> 7.4. Lei de Hooke para EPD</a:t>
            </a:r>
          </a:p>
          <a:p>
            <a:pPr marL="228600" marR="0" lvl="0" indent="-228600" algn="l" defTabSz="914400" rtl="0" eaLnBrk="1" fontAlgn="auto" latinLnBrk="0" hangingPunct="1">
              <a:lnSpc>
                <a:spcPct val="20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. Vaso de pressão de parede fina</a:t>
            </a:r>
          </a:p>
          <a:p>
            <a:pPr marL="685800" marR="0" lvl="1" indent="-228600" algn="l" defTabSz="914400" rtl="0" eaLnBrk="1" fontAlgn="auto" latinLnBrk="0" hangingPunct="1">
              <a:lnSpc>
                <a:spcPct val="20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.1. Vaso cilíndrico</a:t>
            </a:r>
          </a:p>
          <a:p>
            <a:pPr marL="685800" marR="0" lvl="1" indent="-228600" algn="l" defTabSz="914400" rtl="0" eaLnBrk="1" fontAlgn="auto" latinLnBrk="0" hangingPunct="1">
              <a:lnSpc>
                <a:spcPct val="20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.2. Vaso esférico</a:t>
            </a:r>
          </a:p>
          <a:p>
            <a:pPr marL="685800" marR="0" lvl="1" indent="-228600" algn="l" defTabSz="914400" rtl="0" eaLnBrk="1" fontAlgn="auto" latinLnBrk="0" hangingPunct="1">
              <a:lnSpc>
                <a:spcPct val="20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.3. Variações de dimensão</a:t>
            </a:r>
            <a:endParaRPr lang="pt-BR" sz="22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32324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Cronograma</a:t>
            </a:r>
            <a:endParaRPr lang="en-US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Autofit/>
          </a:bodyPr>
          <a:lstStyle/>
          <a:p>
            <a:pPr>
              <a:lnSpc>
                <a:spcPct val="200000"/>
              </a:lnSpc>
            </a:pPr>
            <a:r>
              <a:rPr lang="pt-BR" sz="2400" dirty="0"/>
              <a:t>Segunda prova (P2) – Capítulos 5, 7 e 8</a:t>
            </a:r>
          </a:p>
          <a:p>
            <a:pPr lvl="1">
              <a:lnSpc>
                <a:spcPct val="200000"/>
              </a:lnSpc>
            </a:pPr>
            <a:r>
              <a:rPr lang="pt-BR" sz="2200" dirty="0"/>
              <a:t>08/12</a:t>
            </a:r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18675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6.1. Definição de EPD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6617"/>
            <a:ext cx="10515600" cy="4414316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pt-BR" sz="2200" dirty="0"/>
              <a:t>Componentes de deformação (Capítulo 2):</a:t>
            </a: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pt-BR" sz="2000" dirty="0"/>
              <a:t> Normal</a:t>
            </a:r>
          </a:p>
          <a:p>
            <a:pPr lvl="1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pt-BR" sz="2000" dirty="0"/>
              <a:t> Distorção</a:t>
            </a:r>
            <a:endParaRPr lang="en-US" sz="20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D5565A3B-AF3E-419B-BCC9-77A1AF81B0CB}"/>
                  </a:ext>
                </a:extLst>
              </p:cNvPr>
              <p:cNvSpPr txBox="1"/>
              <p:nvPr/>
            </p:nvSpPr>
            <p:spPr>
              <a:xfrm>
                <a:off x="3382687" y="2379440"/>
                <a:ext cx="2122186" cy="7227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D5565A3B-AF3E-419B-BCC9-77A1AF81B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687" y="2379440"/>
                <a:ext cx="2122186" cy="7227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6909396F-7CBD-4B45-97FA-C2CE3D4FF7E4}"/>
                  </a:ext>
                </a:extLst>
              </p:cNvPr>
              <p:cNvSpPr txBox="1"/>
              <p:nvPr/>
            </p:nvSpPr>
            <p:spPr>
              <a:xfrm>
                <a:off x="3678251" y="3503713"/>
                <a:ext cx="1469360" cy="4001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𝛩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𝑒𝑡𝑜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6909396F-7CBD-4B45-97FA-C2CE3D4FF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8251" y="3503713"/>
                <a:ext cx="1469360" cy="400110"/>
              </a:xfrm>
              <a:prstGeom prst="rect">
                <a:avLst/>
              </a:prstGeom>
              <a:blipFill>
                <a:blip r:embed="rId5"/>
                <a:stretch>
                  <a:fillRect b="-615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68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6.1. Definição de EPD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3520"/>
            <a:ext cx="10515600" cy="425741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geral de deformação:</a:t>
            </a:r>
            <a:endParaRPr lang="en-US" sz="20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D5565A3B-AF3E-419B-BCC9-77A1AF81B0CB}"/>
                  </a:ext>
                </a:extLst>
              </p:cNvPr>
              <p:cNvSpPr txBox="1"/>
              <p:nvPr/>
            </p:nvSpPr>
            <p:spPr>
              <a:xfrm>
                <a:off x="1963641" y="2419917"/>
                <a:ext cx="1136343" cy="6580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pt-BR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D5565A3B-AF3E-419B-BCC9-77A1AF81B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641" y="2419917"/>
                <a:ext cx="1136343" cy="6580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6909396F-7CBD-4B45-97FA-C2CE3D4FF7E4}"/>
                  </a:ext>
                </a:extLst>
              </p:cNvPr>
              <p:cNvSpPr txBox="1"/>
              <p:nvPr/>
            </p:nvSpPr>
            <p:spPr>
              <a:xfrm>
                <a:off x="4225423" y="2502518"/>
                <a:ext cx="1353548" cy="39126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𝛩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6909396F-7CBD-4B45-97FA-C2CE3D4FF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423" y="2502518"/>
                <a:ext cx="1353548" cy="391261"/>
              </a:xfrm>
              <a:prstGeom prst="rect">
                <a:avLst/>
              </a:prstGeom>
              <a:blipFill>
                <a:blip r:embed="rId5"/>
                <a:stretch>
                  <a:fillRect b="-312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6445F12E-9F32-45E5-AD6D-539DA9C62957}"/>
                  </a:ext>
                </a:extLst>
              </p:cNvPr>
              <p:cNvSpPr txBox="1"/>
              <p:nvPr/>
            </p:nvSpPr>
            <p:spPr>
              <a:xfrm>
                <a:off x="1963641" y="3270414"/>
                <a:ext cx="1136343" cy="70166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pt-BR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6445F12E-9F32-45E5-AD6D-539DA9C62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641" y="3270414"/>
                <a:ext cx="1136343" cy="7016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87F373B2-ECF1-49E2-8098-EE8E74EC00D9}"/>
                  </a:ext>
                </a:extLst>
              </p:cNvPr>
              <p:cNvSpPr txBox="1"/>
              <p:nvPr/>
            </p:nvSpPr>
            <p:spPr>
              <a:xfrm>
                <a:off x="1963640" y="4162097"/>
                <a:ext cx="1136343" cy="6580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pt-BR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87F373B2-ECF1-49E2-8098-EE8E74EC00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640" y="4162097"/>
                <a:ext cx="1136343" cy="6580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D6AA1113-E626-470B-B764-B7CAE0CD672E}"/>
                  </a:ext>
                </a:extLst>
              </p:cNvPr>
              <p:cNvSpPr txBox="1"/>
              <p:nvPr/>
            </p:nvSpPr>
            <p:spPr>
              <a:xfrm>
                <a:off x="4225423" y="3383624"/>
                <a:ext cx="1353548" cy="3693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𝑧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𝛩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𝑧</m:t>
                          </m:r>
                        </m:sub>
                      </m:sSub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D6AA1113-E626-470B-B764-B7CAE0CD6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423" y="3383624"/>
                <a:ext cx="1353548" cy="369332"/>
              </a:xfrm>
              <a:prstGeom prst="rect">
                <a:avLst/>
              </a:prstGeom>
              <a:blipFill>
                <a:blip r:embed="rId8"/>
                <a:stretch>
                  <a:fillRect b="-327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91826A2D-DD29-4FFC-BFE1-B6FAE24A1CC3}"/>
                  </a:ext>
                </a:extLst>
              </p:cNvPr>
              <p:cNvSpPr txBox="1"/>
              <p:nvPr/>
            </p:nvSpPr>
            <p:spPr>
              <a:xfrm>
                <a:off x="4225423" y="4244698"/>
                <a:ext cx="1353548" cy="39126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𝛩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𝑧</m:t>
                          </m:r>
                        </m:sub>
                      </m:sSub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ixaDeTexto 16">
                <a:extLst>
                  <a:ext uri="{FF2B5EF4-FFF2-40B4-BE49-F238E27FC236}">
                    <a16:creationId xmlns:a16="http://schemas.microsoft.com/office/drawing/2014/main" id="{91826A2D-DD29-4FFC-BFE1-B6FAE24A1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423" y="4244698"/>
                <a:ext cx="1353548" cy="391261"/>
              </a:xfrm>
              <a:prstGeom prst="rect">
                <a:avLst/>
              </a:prstGeom>
              <a:blipFill>
                <a:blip r:embed="rId9"/>
                <a:stretch>
                  <a:fillRect b="-468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>
            <a:extLst>
              <a:ext uri="{FF2B5EF4-FFF2-40B4-BE49-F238E27FC236}">
                <a16:creationId xmlns:a16="http://schemas.microsoft.com/office/drawing/2014/main" id="{65689BE3-EAD0-2F11-C1C7-F8E98C316F3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45745" y="1431470"/>
            <a:ext cx="3210308" cy="4144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87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99B5F2-D344-450E-9973-D90F5917B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85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lang="pt-BR" sz="4000" b="1" dirty="0"/>
              <a:t>6.1. Definição de EPD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95F4C0-E1BF-462A-95E1-BE246737E0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5837"/>
            <a:ext cx="10515600" cy="421509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pt-BR" sz="2400" dirty="0"/>
              <a:t>Estado plano de deformação:</a:t>
            </a:r>
            <a:endParaRPr lang="en-US" sz="2000" dirty="0"/>
          </a:p>
        </p:txBody>
      </p:sp>
      <p:pic>
        <p:nvPicPr>
          <p:cNvPr id="11" name="Imagem 10" descr="Logotipo&#10;&#10;Descrição gerada automaticamente">
            <a:extLst>
              <a:ext uri="{FF2B5EF4-FFF2-40B4-BE49-F238E27FC236}">
                <a16:creationId xmlns:a16="http://schemas.microsoft.com/office/drawing/2014/main" id="{A334FF38-8253-44AD-96FF-5C8CFEAEA8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85" r="208" b="1"/>
          <a:stretch/>
        </p:blipFill>
        <p:spPr>
          <a:xfrm>
            <a:off x="278965" y="5900802"/>
            <a:ext cx="810273" cy="81026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C92FAB1-7EED-42A4-A7BC-299108FC5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0172" y="5900802"/>
            <a:ext cx="1052863" cy="783148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70A406DC-28EF-4784-9BFF-4AB02AF0D484}"/>
              </a:ext>
            </a:extLst>
          </p:cNvPr>
          <p:cNvSpPr txBox="1"/>
          <p:nvPr/>
        </p:nvSpPr>
        <p:spPr>
          <a:xfrm>
            <a:off x="1233997" y="6089350"/>
            <a:ext cx="9223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M3081 – Introdução à Mecânica dos Sólidos – Prof. Dr. João Paulo Pasc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0B11D3E-8F77-4828-8582-8BF4CBB74355}"/>
              </a:ext>
            </a:extLst>
          </p:cNvPr>
          <p:cNvCxnSpPr/>
          <p:nvPr/>
        </p:nvCxnSpPr>
        <p:spPr>
          <a:xfrm>
            <a:off x="1669001" y="5951218"/>
            <a:ext cx="84870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>
            <a:extLst>
              <a:ext uri="{FF2B5EF4-FFF2-40B4-BE49-F238E27FC236}">
                <a16:creationId xmlns:a16="http://schemas.microsoft.com/office/drawing/2014/main" id="{5271764E-AC9B-43A0-8B07-1C47F76C2F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0745" y="2469519"/>
            <a:ext cx="3110599" cy="26186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38F3E978-9209-471D-A2F7-D6B544522082}"/>
                  </a:ext>
                </a:extLst>
              </p:cNvPr>
              <p:cNvSpPr txBox="1"/>
              <p:nvPr/>
            </p:nvSpPr>
            <p:spPr>
              <a:xfrm>
                <a:off x="1669001" y="2485697"/>
                <a:ext cx="2080039" cy="39126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𝑧</m:t>
                          </m:r>
                        </m:sub>
                      </m:sSub>
                      <m:r>
                        <a:rPr 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38F3E978-9209-471D-A2F7-D6B5445220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001" y="2485697"/>
                <a:ext cx="2080039" cy="391261"/>
              </a:xfrm>
              <a:prstGeom prst="rect">
                <a:avLst/>
              </a:prstGeom>
              <a:blipFill>
                <a:blip r:embed="rId5"/>
                <a:stretch>
                  <a:fillRect b="-312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50845CFF-A17C-488B-A58E-3C3F8DB201C1}"/>
                  </a:ext>
                </a:extLst>
              </p:cNvPr>
              <p:cNvSpPr txBox="1"/>
              <p:nvPr/>
            </p:nvSpPr>
            <p:spPr>
              <a:xfrm>
                <a:off x="1664909" y="3192380"/>
                <a:ext cx="1136343" cy="6580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pt-BR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50845CFF-A17C-488B-A58E-3C3F8DB20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909" y="3192380"/>
                <a:ext cx="1136343" cy="6580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5A5A8ED3-70AF-422E-981A-CCE0686B045F}"/>
                  </a:ext>
                </a:extLst>
              </p:cNvPr>
              <p:cNvSpPr txBox="1"/>
              <p:nvPr/>
            </p:nvSpPr>
            <p:spPr>
              <a:xfrm>
                <a:off x="1664909" y="4958787"/>
                <a:ext cx="1353548" cy="39126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𝛥</m:t>
                      </m:r>
                      <m:sSub>
                        <m:sSub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𝛩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𝑦</m:t>
                          </m:r>
                        </m:sub>
                      </m:sSub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5A5A8ED3-70AF-422E-981A-CCE0686B0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909" y="4958787"/>
                <a:ext cx="1353548" cy="391261"/>
              </a:xfrm>
              <a:prstGeom prst="rect">
                <a:avLst/>
              </a:prstGeom>
              <a:blipFill>
                <a:blip r:embed="rId7"/>
                <a:stretch>
                  <a:fillRect b="-307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67623981-18F3-47DD-AE89-1FC6D3836ACB}"/>
                  </a:ext>
                </a:extLst>
              </p:cNvPr>
              <p:cNvSpPr txBox="1"/>
              <p:nvPr/>
            </p:nvSpPr>
            <p:spPr>
              <a:xfrm>
                <a:off x="1664909" y="4050730"/>
                <a:ext cx="1136343" cy="70166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pt-BR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kumimoji="0" lang="en-US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𝛥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pt-BR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67623981-18F3-47DD-AE89-1FC6D3836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909" y="4050730"/>
                <a:ext cx="1136343" cy="7016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>
            <a:extLst>
              <a:ext uri="{FF2B5EF4-FFF2-40B4-BE49-F238E27FC236}">
                <a16:creationId xmlns:a16="http://schemas.microsoft.com/office/drawing/2014/main" id="{3E4A61CC-34E6-EEB1-0F5E-6FBB52AEAA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1314" y="2469518"/>
            <a:ext cx="2818858" cy="2618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04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4</TotalTime>
  <Words>2463</Words>
  <Application>Microsoft Office PowerPoint</Application>
  <PresentationFormat>Widescreen</PresentationFormat>
  <Paragraphs>315</Paragraphs>
  <Slides>5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51</vt:i4>
      </vt:variant>
    </vt:vector>
  </HeadingPairs>
  <TitlesOfParts>
    <vt:vector size="58" baseType="lpstr">
      <vt:lpstr>Arial</vt:lpstr>
      <vt:lpstr>Calibri</vt:lpstr>
      <vt:lpstr>Calibri Light</vt:lpstr>
      <vt:lpstr>Cambria Math</vt:lpstr>
      <vt:lpstr>Wingdings</vt:lpstr>
      <vt:lpstr>Tema do Office</vt:lpstr>
      <vt:lpstr>Equation</vt:lpstr>
      <vt:lpstr>Introdução à Mecânica dos Sólidos (LOM3081)</vt:lpstr>
      <vt:lpstr>Semana passada (Aula 09)</vt:lpstr>
      <vt:lpstr>Aula 10. EPD e Lei de Hooke 3D</vt:lpstr>
      <vt:lpstr>Aula 10. EPD e Lei de Hooke 3D</vt:lpstr>
      <vt:lpstr>Aula 10. Estado Plano de Deformação</vt:lpstr>
      <vt:lpstr>Cronograma</vt:lpstr>
      <vt:lpstr>6.1. Definição de EPD</vt:lpstr>
      <vt:lpstr>6.1. Definição de EPD</vt:lpstr>
      <vt:lpstr>6.1. Definição de EPD</vt:lpstr>
      <vt:lpstr>6.2. Equações de transformação (EPD)</vt:lpstr>
      <vt:lpstr>6.2. Equações de transformação</vt:lpstr>
      <vt:lpstr>6.2. Equações de transformação</vt:lpstr>
      <vt:lpstr>6.2. Equações de transformação</vt:lpstr>
      <vt:lpstr>6.3. Deformações principais</vt:lpstr>
      <vt:lpstr>6.4. Máxima distorção no plano</vt:lpstr>
      <vt:lpstr>* Círculo de Mohr para EPD</vt:lpstr>
      <vt:lpstr>Rosetas de deformação</vt:lpstr>
      <vt:lpstr>Rosetas de deformação</vt:lpstr>
      <vt:lpstr>Rosetas de deformação</vt:lpstr>
      <vt:lpstr>Elasticidade, Homogeneidade e Isotropia</vt:lpstr>
      <vt:lpstr>7.1. Efeito de Poisson</vt:lpstr>
      <vt:lpstr>7.1. Efeito de Poisson</vt:lpstr>
      <vt:lpstr>7.1. Efeito de Poisson</vt:lpstr>
      <vt:lpstr>Exemplo 7.1. Hooke 3D</vt:lpstr>
      <vt:lpstr>Exemplo 7.1. Hooke 3D</vt:lpstr>
      <vt:lpstr>Exemplo 7.1. Hooke 3D</vt:lpstr>
      <vt:lpstr>7.2. Lei de Hooke triaxial</vt:lpstr>
      <vt:lpstr>7.2. Lei de Hooke triaxial</vt:lpstr>
      <vt:lpstr>7.2. Lei de Hooke triaxial</vt:lpstr>
      <vt:lpstr>7.2. Lei de Hooke triaxial</vt:lpstr>
      <vt:lpstr>7.2. Lei de Hooke triaxial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Exemplo 7.2. Hooke 3D</vt:lpstr>
      <vt:lpstr>7.3. Lei de Hooke para EPT</vt:lpstr>
      <vt:lpstr>7.3. Lei de Hooke para EPT</vt:lpstr>
      <vt:lpstr>7.3. Lei de Hooke para EPT</vt:lpstr>
      <vt:lpstr>7.3. Lei de Hooke para EPT</vt:lpstr>
      <vt:lpstr>Exemplo 7.3. Lei de Hooke para EPT</vt:lpstr>
      <vt:lpstr>Exemplo 7.3. Lei de Hooke para EPT</vt:lpstr>
      <vt:lpstr>Exemplo 7.3. Lei de Hooke para EPT</vt:lpstr>
      <vt:lpstr>Exemplo 7.3. Lei de Hooke para EPT</vt:lpstr>
      <vt:lpstr>Exemplo 7.3. Lei de Hooke para EPT</vt:lpstr>
      <vt:lpstr>Exemplo 7.3. Lei de Hooke para EPT</vt:lpstr>
      <vt:lpstr>Próxima seman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ção à Mecânica dos Sólidos (LOM3081)</dc:title>
  <dc:creator>João Pascon</dc:creator>
  <cp:lastModifiedBy>João Paulo Pascon</cp:lastModifiedBy>
  <cp:revision>1250</cp:revision>
  <dcterms:created xsi:type="dcterms:W3CDTF">2021-04-12T22:54:59Z</dcterms:created>
  <dcterms:modified xsi:type="dcterms:W3CDTF">2023-11-24T20:58:31Z</dcterms:modified>
</cp:coreProperties>
</file>